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EEBA82" w14:textId="5F2FE60D" w:rsidR="008C4796" w:rsidRDefault="00533509" w:rsidP="008C4796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bookmarkStart w:id="0" w:name="_Hlk171269396"/>
      <w:bookmarkEnd w:id="0"/>
      <w:r>
        <w:rPr>
          <w:rFonts w:ascii="Times New Roman" w:hAnsi="Times New Roman" w:cs="Times New Roman"/>
          <w:b/>
          <w:bCs/>
          <w:lang w:val="vi-VN"/>
        </w:rPr>
        <w:t xml:space="preserve">       </w:t>
      </w:r>
      <w:r w:rsidR="008C4796">
        <w:rPr>
          <w:rFonts w:ascii="Times New Roman" w:hAnsi="Times New Roman" w:cs="Times New Roman"/>
          <w:b/>
          <w:bCs/>
          <w:lang w:val="vi-VN"/>
        </w:rPr>
        <w:t xml:space="preserve"> </w:t>
      </w:r>
      <w:r w:rsidR="008C4796"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 w:rsidR="008C4796"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2D75E51E" w14:textId="77777777" w:rsidR="008C4796" w:rsidRDefault="008C4796" w:rsidP="008C4796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vi-V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FCDE4E3" wp14:editId="18D2D0CD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716138167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2533CA97" id="Straight Connector 6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1EE38C36" w14:textId="77777777" w:rsidR="008C4796" w:rsidRDefault="008C4796" w:rsidP="008C4796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HƯỚNG DẪN GIẢI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1A86C511" w14:textId="77777777" w:rsidR="008C4796" w:rsidRDefault="008C4796" w:rsidP="008C4796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vi-V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AA11785" wp14:editId="41103B5C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1290732037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7FCEF8E8" id="Straight Connector 4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3F42E1A9" w14:textId="77777777" w:rsidR="008C4796" w:rsidRDefault="008C4796" w:rsidP="008C4796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03D7EAFD" w14:textId="77777777" w:rsidR="008C4796" w:rsidRDefault="008C4796" w:rsidP="008C4796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2</w:t>
      </w:r>
    </w:p>
    <w:p w14:paraId="0E258CBC" w14:textId="5170328D" w:rsidR="008C4796" w:rsidRPr="008C4796" w:rsidRDefault="008C4796" w:rsidP="008C4796">
      <w:pPr>
        <w:spacing w:after="0" w:line="240" w:lineRule="auto"/>
        <w:rPr>
          <w:rFonts w:ascii="Times New Roman" w:hAnsi="Times New Roman" w:cs="Times New Roman"/>
          <w:lang w:val="vi-VN"/>
        </w:rPr>
      </w:pPr>
      <w:r w:rsidRPr="004D2BB2">
        <w:rPr>
          <w:rFonts w:ascii="Times New Roman" w:hAnsi="Times New Roman" w:cs="Times New Roman"/>
          <w:b/>
          <w:bCs/>
          <w:lang w:val="vi-VN"/>
        </w:rPr>
        <w:t>PHẦN I. Câu trắc nghiệm nhiều phương án lựa chọn.</w:t>
      </w:r>
      <w:r w:rsidRPr="004D2BB2">
        <w:rPr>
          <w:rFonts w:ascii="Times New Roman" w:hAnsi="Times New Roman" w:cs="Times New Roman"/>
          <w:b/>
          <w:bCs/>
          <w:i/>
          <w:iCs/>
          <w:lang w:val="vi-VN"/>
        </w:rPr>
        <w:t xml:space="preserve"> </w:t>
      </w:r>
      <w:r w:rsidRPr="004D2BB2">
        <w:rPr>
          <w:rFonts w:ascii="Times New Roman" w:hAnsi="Times New Roman" w:cs="Times New Roman"/>
          <w:lang w:val="vi-VN"/>
        </w:rPr>
        <w:t>Thí sinh trả lời từ câu 1 đến câu 12. Mỗi câu hỏi thí sinh chỉ chọn một phương án.</w:t>
      </w:r>
    </w:p>
    <w:p w14:paraId="05357930" w14:textId="46C85304" w:rsidR="008C4796" w:rsidRPr="009A7443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 1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Đồ thị hàm số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</m:t>
        </m:r>
        <m:sSup>
          <m:sSup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3</m:t>
            </m:r>
          </m:sup>
        </m:sSup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-3</m:t>
        </m:r>
        <m:sSup>
          <m:sSup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sup>
        </m:sSup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2ax+b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iểm cực trị là điểm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</m:t>
        </m:r>
        <m:d>
          <m:d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;-2</m:t>
            </m:r>
          </m:e>
        </m:d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. Tính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6F76E599" w14:textId="267786CC" w:rsidR="008C4796" w:rsidRPr="009A7443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A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=4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B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=2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C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=-4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D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=-2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3F532381" w14:textId="77777777" w:rsidR="008C4796" w:rsidRPr="007F2CEB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7F2CE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2: </w:t>
      </w:r>
      <w:r w:rsidRPr="007F2C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0" w14:anchorId="3A2D9C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3pt;height:21.7pt" o:ole="">
            <v:imagedata r:id="rId4" o:title=""/>
          </v:shape>
          <o:OLEObject Type="Embed" ProgID="Equation.DSMT4" ShapeID="_x0000_i1025" DrawAspect="Content" ObjectID="_1791650827" r:id="rId5"/>
        </w:object>
      </w:r>
      <w:r w:rsidRPr="007F2C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ạo hàm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280" w:dyaOrig="400" w14:anchorId="02CADB88">
          <v:shape id="_x0000_i1026" type="#_x0000_t75" style="width:64.75pt;height:21.7pt" o:ole="">
            <v:imagedata r:id="rId6" o:title=""/>
          </v:shape>
          <o:OLEObject Type="Embed" ProgID="Equation.DSMT4" ShapeID="_x0000_i1026" DrawAspect="Content" ObjectID="_1791650828" r:id="rId7"/>
        </w:object>
      </w:r>
      <w:r w:rsidRPr="007F2C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ới mọi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79" w14:anchorId="3B549F76">
          <v:shape id="_x0000_i1027" type="#_x0000_t75" style="width:28.9pt;height:14.45pt" o:ole="">
            <v:imagedata r:id="rId8" o:title=""/>
          </v:shape>
          <o:OLEObject Type="Embed" ProgID="Equation.DSMT4" ShapeID="_x0000_i1027" DrawAspect="Content" ObjectID="_1791650829" r:id="rId9"/>
        </w:object>
      </w:r>
      <w:r w:rsidRPr="007F2C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 Hàm số đã cho nghịch biến trên khoảng nào dưới đây?</w:t>
      </w:r>
    </w:p>
    <w:p w14:paraId="7385EEB1" w14:textId="727C528B" w:rsidR="008C4796" w:rsidRPr="00365B37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F2CE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</w:t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0" w:dyaOrig="400" w14:anchorId="38764E68">
          <v:shape id="_x0000_i1028" type="#_x0000_t75" style="width:43.1pt;height:21.7pt" o:ole="">
            <v:imagedata r:id="rId10" o:title=""/>
          </v:shape>
          <o:OLEObject Type="Embed" ProgID="Equation.DSMT4" ShapeID="_x0000_i1028" DrawAspect="Content" ObjectID="_1791650830" r:id="rId11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0" w:dyaOrig="400" w14:anchorId="2DAAC2C6">
          <v:shape id="_x0000_i1029" type="#_x0000_t75" style="width:35.85pt;height:21.7pt" o:ole="">
            <v:imagedata r:id="rId12" o:title=""/>
          </v:shape>
          <o:OLEObject Type="Embed" ProgID="Equation.DSMT4" ShapeID="_x0000_i1029" DrawAspect="Content" ObjectID="_1791650831" r:id="rId13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0" w:dyaOrig="400" w14:anchorId="0AFEFB5A">
          <v:shape id="_x0000_i1030" type="#_x0000_t75" style="width:43.1pt;height:21.7pt" o:ole="">
            <v:imagedata r:id="rId14" o:title=""/>
          </v:shape>
          <o:OLEObject Type="Embed" ProgID="Equation.DSMT4" ShapeID="_x0000_i1030" DrawAspect="Content" ObjectID="_1791650832" r:id="rId15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0" w:dyaOrig="400" w14:anchorId="72FD61DE">
          <v:shape id="_x0000_i1031" type="#_x0000_t75" style="width:35.85pt;height:21.7pt" o:ole="">
            <v:imagedata r:id="rId16" o:title=""/>
          </v:shape>
          <o:OLEObject Type="Embed" ProgID="Equation.DSMT4" ShapeID="_x0000_i1031" DrawAspect="Content" ObjectID="_1791650833" r:id="rId17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153C5A1" w14:textId="77777777" w:rsidR="008C4796" w:rsidRPr="00365B37" w:rsidRDefault="008C4796" w:rsidP="008C4796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3: </w:t>
      </w:r>
      <w:r w:rsidRPr="00365B3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Giá trị lớn nhất của hàm số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400" w:dyaOrig="390" w14:anchorId="7F7F7E92">
          <v:shape id="_x0000_i1032" type="#_x0000_t75" style="width:122.3pt;height:21.7pt" o:ole="">
            <v:imagedata r:id="rId18" o:title=""/>
          </v:shape>
          <o:OLEObject Type="Embed" ProgID="Equation.DSMT4" ShapeID="_x0000_i1032" DrawAspect="Content" ObjectID="_1791650834" r:id="rId19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trên đoạn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30" w:dyaOrig="390" w14:anchorId="5927B28E">
          <v:shape id="_x0000_i1033" type="#_x0000_t75" style="width:28.9pt;height:21.7pt" o:ole="">
            <v:imagedata r:id="rId20" o:title=""/>
          </v:shape>
          <o:OLEObject Type="Embed" ProgID="Equation.DSMT4" ShapeID="_x0000_i1033" DrawAspect="Content" ObjectID="_1791650835" r:id="rId21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25D16963" w14:textId="5690222F" w:rsidR="008C4796" w:rsidRPr="008C4796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</w:t>
      </w: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A.</w: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70" w14:anchorId="62F9D3D1">
          <v:shape id="_x0000_i1034" type="#_x0000_t75" style="width:7.25pt;height:14.45pt" o:ole="">
            <v:imagedata r:id="rId22" o:title=""/>
          </v:shape>
          <o:OLEObject Type="Embed" ProgID="Equation.DSMT4" ShapeID="_x0000_i1034" DrawAspect="Content" ObjectID="_1791650836" r:id="rId23"/>
        </w:objec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B.</w: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70" w14:anchorId="253FD7C9">
          <v:shape id="_x0000_i1035" type="#_x0000_t75" style="width:14.45pt;height:14.45pt" o:ole="">
            <v:imagedata r:id="rId24" o:title=""/>
          </v:shape>
          <o:OLEObject Type="Embed" ProgID="Equation.DSMT4" ShapeID="_x0000_i1035" DrawAspect="Content" ObjectID="_1791650837" r:id="rId25"/>
        </w:objec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C.</w: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30" w:dyaOrig="270" w14:anchorId="1D461236">
          <v:shape id="_x0000_i1036" type="#_x0000_t75" style="width:14.45pt;height:14.45pt" o:ole="">
            <v:imagedata r:id="rId26" o:title=""/>
          </v:shape>
          <o:OLEObject Type="Embed" ProgID="Equation.DSMT4" ShapeID="_x0000_i1036" DrawAspect="Content" ObjectID="_1791650838" r:id="rId27"/>
        </w:objec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D.</w: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0" w:dyaOrig="270" w14:anchorId="24357371">
          <v:shape id="_x0000_i1037" type="#_x0000_t75" style="width:7.25pt;height:14.45pt" o:ole="">
            <v:imagedata r:id="rId28" o:title=""/>
          </v:shape>
          <o:OLEObject Type="Embed" ProgID="Equation.DSMT4" ShapeID="_x0000_i1037" DrawAspect="Content" ObjectID="_1791650839" r:id="rId29"/>
        </w:objec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2CCF3D27" w14:textId="77777777" w:rsidR="008C4796" w:rsidRPr="008C4796" w:rsidRDefault="008C4796" w:rsidP="008C4796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4: </w: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ìm các đường tiệm cận ngang và tiệm cận đứng của đồ thị hàm số 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3x+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7x+2</m:t>
            </m:r>
          </m:den>
        </m:f>
      </m:oMath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2569DD7B" w14:textId="5D385E8D" w:rsidR="008C4796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</w:t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;x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;x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;x=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;x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9628921" w14:textId="77777777" w:rsidR="008C4796" w:rsidRPr="007108BF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5: </w:t>
      </w:r>
      <w:r w:rsidRPr="007108B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7108B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448" w:dyaOrig="408" w14:anchorId="05513556">
          <v:shape id="_x0000_i1038" type="#_x0000_t75" style="width:122.3pt;height:21.7pt" o:ole="">
            <v:imagedata r:id="rId30" o:title=""/>
          </v:shape>
          <o:OLEObject Type="Embed" ProgID="Equation.DSMT4" ShapeID="_x0000_i1038" DrawAspect="Content" ObjectID="_1791650840" r:id="rId31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ồ thị như hình bên. Xác định dấu của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60" w:dyaOrig="312" w14:anchorId="1777D626">
          <v:shape id="_x0000_i1039" type="#_x0000_t75" style="width:36.15pt;height:14.45pt" o:ole="">
            <v:imagedata r:id="rId32" o:title=""/>
          </v:shape>
          <o:OLEObject Type="Embed" ProgID="Equation.DSMT4" ShapeID="_x0000_i1039" DrawAspect="Content" ObjectID="_1791650841" r:id="rId33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0433A1D7" w14:textId="77777777" w:rsidR="008C4796" w:rsidRPr="007108BF" w:rsidRDefault="008C4796" w:rsidP="008C4796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108BF">
        <w:rPr>
          <w:rFonts w:ascii="Times New Roman" w:eastAsia="Calibri" w:hAnsi="Times New Roman" w:cs="Times New Roman"/>
          <w:noProof/>
          <w:kern w:val="0"/>
          <w:position w:val="-98"/>
          <w:szCs w:val="22"/>
          <w:lang w:eastAsia="en-US"/>
          <w14:ligatures w14:val="none"/>
        </w:rPr>
        <w:drawing>
          <wp:inline distT="0" distB="0" distL="0" distR="0" wp14:anchorId="53E256C8" wp14:editId="2D2829E6">
            <wp:extent cx="1684020" cy="1324928"/>
            <wp:effectExtent l="0" t="0" r="0" b="0"/>
            <wp:docPr id="2011514235" name="Picture 20115142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9" name="Picture 1026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020" cy="13249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BD46955" w14:textId="137DD3F0" w:rsidR="008C4796" w:rsidRPr="007108BF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668" w:dyaOrig="324" w14:anchorId="6B5F223B">
          <v:shape id="_x0000_i1040" type="#_x0000_t75" style="width:86.45pt;height:14.45pt" o:ole="">
            <v:imagedata r:id="rId35" o:title=""/>
          </v:shape>
          <o:OLEObject Type="Embed" ProgID="Equation.DSMT4" ShapeID="_x0000_i1040" DrawAspect="Content" ObjectID="_1791650842" r:id="rId36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692" w:dyaOrig="324" w14:anchorId="3BB114A4">
          <v:shape id="_x0000_i1041" type="#_x0000_t75" style="width:86.45pt;height:14.45pt" o:ole="">
            <v:imagedata r:id="rId37" o:title=""/>
          </v:shape>
          <o:OLEObject Type="Embed" ProgID="Equation.DSMT4" ShapeID="_x0000_i1041" DrawAspect="Content" ObjectID="_1791650843" r:id="rId38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668" w:dyaOrig="324" w14:anchorId="13719DF0">
          <v:shape id="_x0000_i1042" type="#_x0000_t75" style="width:86.45pt;height:14.45pt" o:ole="">
            <v:imagedata r:id="rId39" o:title=""/>
          </v:shape>
          <o:OLEObject Type="Embed" ProgID="Equation.DSMT4" ShapeID="_x0000_i1042" DrawAspect="Content" ObjectID="_1791650844" r:id="rId40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668" w:dyaOrig="324" w14:anchorId="08C4C92C">
          <v:shape id="_x0000_i1043" type="#_x0000_t75" style="width:86.45pt;height:14.45pt" o:ole="">
            <v:imagedata r:id="rId41" o:title=""/>
          </v:shape>
          <o:OLEObject Type="Embed" ProgID="Equation.DSMT4" ShapeID="_x0000_i1043" DrawAspect="Content" ObjectID="_1791650845" r:id="rId42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C188FC0" w14:textId="77777777" w:rsidR="008C4796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7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ho hình lập phương ABCD.A’B’C’D’. Gọi O là tâm của hình lập phương. Khẳng định nào sau đây đúng</w:t>
      </w:r>
    </w:p>
    <w:p w14:paraId="3B581E44" w14:textId="1675FD3B" w:rsidR="008C4796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A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3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             </w:t>
      </w: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B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</w:p>
    <w:p w14:paraId="65775FFF" w14:textId="7CDFA799" w:rsidR="008C4796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4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             </w:t>
      </w: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D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3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</w:p>
    <w:p w14:paraId="42031B35" w14:textId="77777777" w:rsidR="008C4796" w:rsidRPr="00732BD6" w:rsidRDefault="008C4796" w:rsidP="008C4796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hAnsi="Times New Roman" w:cs="Times New Roman"/>
          <w:b/>
          <w:bCs/>
          <w:kern w:val="0"/>
          <w:szCs w:val="22"/>
          <w:lang w:val="vi-VN" w:eastAsia="en-US"/>
          <w14:ligatures w14:val="none"/>
        </w:rPr>
        <w:t>Câu 8:</w:t>
      </w:r>
      <w:r>
        <w:rPr>
          <w:rFonts w:ascii="Times New Roman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Hàm số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004" w:dyaOrig="360" w14:anchorId="65E61E4E">
          <v:shape id="_x0000_i1044" type="#_x0000_t75" style="width:100.9pt;height:21.7pt" o:ole="">
            <v:imagedata r:id="rId43" o:title=""/>
          </v:shape>
          <o:OLEObject Type="Embed" ProgID="Equation.DSMT4" ShapeID="_x0000_i1044" DrawAspect="Content" ObjectID="_1791650846" r:id="rId44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hai điểm cực trị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40" w:dyaOrig="360" w14:anchorId="482580BC">
          <v:shape id="_x0000_i1045" type="#_x0000_t75" style="width:28.9pt;height:21.7pt" o:ole="">
            <v:imagedata r:id="rId45" o:title=""/>
          </v:shape>
          <o:OLEObject Type="Embed" ProgID="Equation.DSMT4" ShapeID="_x0000_i1045" DrawAspect="Content" ObjectID="_1791650847" r:id="rId46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thỏa </w:t>
      </w:r>
      <w:r w:rsidRPr="00732BD6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212" w:dyaOrig="372" w14:anchorId="61C88370">
          <v:shape id="_x0000_i1046" type="#_x0000_t75" style="width:57.55pt;height:21.7pt" o:ole="">
            <v:imagedata r:id="rId47" o:title=""/>
          </v:shape>
          <o:OLEObject Type="Embed" ProgID="Equation.DSMT4" ShapeID="_x0000_i1046" DrawAspect="Content" ObjectID="_1791650848" r:id="rId48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khi</w:t>
      </w:r>
    </w:p>
    <w:p w14:paraId="0C379C6B" w14:textId="7C278748" w:rsidR="008C4796" w:rsidRPr="00732BD6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</w:t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660" w:dyaOrig="636" w14:anchorId="6467430A">
          <v:shape id="_x0000_i1047" type="#_x0000_t75" style="width:36.15pt;height:28.9pt" o:ole="">
            <v:imagedata r:id="rId49" o:title=""/>
          </v:shape>
          <o:OLEObject Type="Embed" ProgID="Equation.DSMT4" ShapeID="_x0000_i1047" DrawAspect="Content" ObjectID="_1791650849" r:id="rId5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660" w:dyaOrig="636" w14:anchorId="6883D14A">
          <v:shape id="_x0000_i1048" type="#_x0000_t75" style="width:36.15pt;height:28.9pt" o:ole="">
            <v:imagedata r:id="rId51" o:title=""/>
          </v:shape>
          <o:OLEObject Type="Embed" ProgID="Equation.DSMT4" ShapeID="_x0000_i1048" DrawAspect="Content" ObjectID="_1791650850" r:id="rId52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44" w:dyaOrig="288" w14:anchorId="2400EAFC">
          <v:shape id="_x0000_i1049" type="#_x0000_t75" style="width:36.15pt;height:14.45pt" o:ole="">
            <v:imagedata r:id="rId53" o:title=""/>
          </v:shape>
          <o:OLEObject Type="Embed" ProgID="Equation.DSMT4" ShapeID="_x0000_i1049" DrawAspect="Content" ObjectID="_1791650851" r:id="rId54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52439CFD">
          <v:shape id="_x0000_i1050" type="#_x0000_t75" style="width:28.9pt;height:14.45pt" o:ole="">
            <v:imagedata r:id="rId55" o:title=""/>
          </v:shape>
          <o:OLEObject Type="Embed" ProgID="Equation.DSMT4" ShapeID="_x0000_i1050" DrawAspect="Content" ObjectID="_1791650852" r:id="rId56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DF329FD" w14:textId="77777777" w:rsidR="008C4796" w:rsidRPr="00732BD6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9: 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22362FFD">
          <v:shape id="_x0000_i1051" type="#_x0000_t75" style="width:50.3pt;height:21.7pt" o:ole="">
            <v:imagedata r:id="rId57" o:title=""/>
          </v:shape>
          <o:OLEObject Type="Embed" ProgID="Equation.DSMT4" ShapeID="_x0000_i1051" DrawAspect="Content" ObjectID="_1791650853" r:id="rId58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dưới. Phương trình </w:t>
      </w:r>
      <w:r w:rsidRPr="00732BD6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320" w:dyaOrig="456" w14:anchorId="13DBD029">
          <v:shape id="_x0000_i1052" type="#_x0000_t75" style="width:64.75pt;height:21.7pt" o:ole="">
            <v:imagedata r:id="rId59" o:title=""/>
          </v:shape>
          <o:OLEObject Type="Embed" ProgID="Equation.DSMT4" ShapeID="_x0000_i1052" DrawAspect="Content" ObjectID="_1791650854" r:id="rId6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nghiệm?</w:t>
      </w:r>
    </w:p>
    <w:p w14:paraId="749EC13F" w14:textId="77777777" w:rsidR="008C4796" w:rsidRPr="00732BD6" w:rsidRDefault="008C4796" w:rsidP="008C4796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noProof/>
          <w:kern w:val="0"/>
          <w:position w:val="-224"/>
          <w:szCs w:val="22"/>
          <w:lang w:eastAsia="en-US"/>
          <w14:ligatures w14:val="none"/>
        </w:rPr>
        <w:lastRenderedPageBreak/>
        <w:drawing>
          <wp:inline distT="0" distB="0" distL="0" distR="0" wp14:anchorId="6F93FAD1" wp14:editId="1B0A1179">
            <wp:extent cx="2934653" cy="2916079"/>
            <wp:effectExtent l="0" t="0" r="0" b="0"/>
            <wp:docPr id="1479794673" name="Picture 147979467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3" name="Picture 1035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653" cy="29160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9689549" w14:textId="3A341C1E" w:rsidR="008C4796" w:rsidRPr="00732BD6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72CD60CD">
          <v:shape id="_x0000_i1053" type="#_x0000_t75" style="width:7.25pt;height:14.45pt" o:ole="">
            <v:imagedata r:id="rId62" o:title=""/>
          </v:shape>
          <o:OLEObject Type="Embed" ProgID="Equation.DSMT4" ShapeID="_x0000_i1053" DrawAspect="Content" ObjectID="_1791650855" r:id="rId63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4C07833F">
          <v:shape id="_x0000_i1054" type="#_x0000_t75" style="width:7.25pt;height:14.45pt" o:ole="">
            <v:imagedata r:id="rId64" o:title=""/>
          </v:shape>
          <o:OLEObject Type="Embed" ProgID="Equation.DSMT4" ShapeID="_x0000_i1054" DrawAspect="Content" ObjectID="_1791650856" r:id="rId65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5742DB95">
          <v:shape id="_x0000_i1055" type="#_x0000_t75" style="width:7.25pt;height:14.45pt" o:ole="">
            <v:imagedata r:id="rId66" o:title=""/>
          </v:shape>
          <o:OLEObject Type="Embed" ProgID="Equation.DSMT4" ShapeID="_x0000_i1055" DrawAspect="Content" ObjectID="_1791650857" r:id="rId67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3AEEB8D9">
          <v:shape id="_x0000_i1056" type="#_x0000_t75" style="width:7.25pt;height:14.45pt" o:ole="">
            <v:imagedata r:id="rId68" o:title=""/>
          </v:shape>
          <o:OLEObject Type="Embed" ProgID="Equation.DSMT4" ShapeID="_x0000_i1056" DrawAspect="Content" ObjectID="_1791650858" r:id="rId69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D9A2226" w14:textId="77777777" w:rsidR="008C4796" w:rsidRPr="00732BD6" w:rsidRDefault="008C4796" w:rsidP="008C4796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0: 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420" w:dyaOrig="252" w14:anchorId="0F307F32">
          <v:shape id="_x0000_i1057" type="#_x0000_t75" style="width:21.7pt;height:14.45pt" o:ole="">
            <v:imagedata r:id="rId70" o:title=""/>
          </v:shape>
          <o:OLEObject Type="Embed" ProgID="Equation.DSMT4" ShapeID="_x0000_i1057" DrawAspect="Content" ObjectID="_1791650859" r:id="rId71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 dương thoả mãn điều kiện </w:t>
      </w:r>
      <w:r w:rsidRPr="00732BD6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1680" w:dyaOrig="768" w14:anchorId="528C48E0">
          <v:shape id="_x0000_i1058" type="#_x0000_t75" style="width:86.45pt;height:36.15pt" o:ole="">
            <v:imagedata r:id="rId72" o:title=""/>
          </v:shape>
          <o:OLEObject Type="Embed" ProgID="Equation.DSMT4" ShapeID="_x0000_i1058" DrawAspect="Content" ObjectID="_1791650860" r:id="rId73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ổng giá trị lớn nhất và giá trị nhỏ nhất của biểu thức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508" w:dyaOrig="360" w14:anchorId="6AD49D8D">
          <v:shape id="_x0000_i1059" type="#_x0000_t75" style="width:122.3pt;height:21.7pt" o:ole="">
            <v:imagedata r:id="rId74" o:title=""/>
          </v:shape>
          <o:OLEObject Type="Embed" ProgID="Equation.DSMT4" ShapeID="_x0000_i1059" DrawAspect="Content" ObjectID="_1791650861" r:id="rId75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uộc khoảng nào sau đây?</w:t>
      </w:r>
    </w:p>
    <w:p w14:paraId="0D1CC521" w14:textId="1E9E4E72" w:rsidR="008C4796" w:rsidRPr="00732BD6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396" w14:anchorId="79AD24CD">
          <v:shape id="_x0000_i1060" type="#_x0000_t75" style="width:35.85pt;height:21.7pt" o:ole="">
            <v:imagedata r:id="rId76" o:title=""/>
          </v:shape>
          <o:OLEObject Type="Embed" ProgID="Equation.DSMT4" ShapeID="_x0000_i1060" DrawAspect="Content" ObjectID="_1791650862" r:id="rId77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792" w:dyaOrig="360" w14:anchorId="0269D2F9">
          <v:shape id="_x0000_i1061" type="#_x0000_t75" style="width:35.85pt;height:21.7pt" o:ole="">
            <v:imagedata r:id="rId78" o:title=""/>
          </v:shape>
          <o:OLEObject Type="Embed" ProgID="Equation.DSMT4" ShapeID="_x0000_i1061" DrawAspect="Content" ObjectID="_1791650863" r:id="rId79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492" w:dyaOrig="420" w14:anchorId="30CF4FBB">
          <v:shape id="_x0000_i1062" type="#_x0000_t75" style="width:21.7pt;height:21.7pt" o:ole="">
            <v:imagedata r:id="rId80" o:title=""/>
          </v:shape>
          <o:OLEObject Type="Embed" ProgID="Equation.DSMT4" ShapeID="_x0000_i1062" DrawAspect="Content" ObjectID="_1791650864" r:id="rId81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756" w:dyaOrig="420" w14:anchorId="1C329866">
          <v:shape id="_x0000_i1063" type="#_x0000_t75" style="width:35.85pt;height:21.7pt" o:ole="">
            <v:imagedata r:id="rId82" o:title=""/>
          </v:shape>
          <o:OLEObject Type="Embed" ProgID="Equation.DSMT4" ShapeID="_x0000_i1063" DrawAspect="Content" ObjectID="_1791650865" r:id="rId83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719C663" w14:textId="77777777" w:rsidR="008C4796" w:rsidRPr="005D6E29" w:rsidRDefault="008C4796" w:rsidP="008C4796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1: 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ìm tất cả các giá trị thực của tham số </w:t>
      </w:r>
      <w:r w:rsidRPr="005D6E29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0652105C">
          <v:shape id="_x0000_i1064" type="#_x0000_t75" style="width:14.45pt;height:7.25pt" o:ole="">
            <v:imagedata r:id="rId84" o:title=""/>
          </v:shape>
          <o:OLEObject Type="Embed" ProgID="Equation.DSMT4" ShapeID="_x0000_i1064" DrawAspect="Content" ObjectID="_1791650866" r:id="rId85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đồ thị hàm số </w:t>
      </w:r>
      <w:r w:rsidRPr="005D6E29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400" w:dyaOrig="360" w14:anchorId="154A4841">
          <v:shape id="_x0000_i1065" type="#_x0000_t75" style="width:122.3pt;height:21.7pt" o:ole="">
            <v:imagedata r:id="rId86" o:title=""/>
          </v:shape>
          <o:OLEObject Type="Embed" ProgID="Equation.DSMT4" ShapeID="_x0000_i1065" DrawAspect="Content" ObjectID="_1791650867" r:id="rId87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 điểm cực trị đều thuộc các trục toạ độ</w:t>
      </w:r>
    </w:p>
    <w:p w14:paraId="12DCB4CF" w14:textId="5381421A" w:rsidR="008C4796" w:rsidRPr="005D6E29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24" w:dyaOrig="288" w14:anchorId="5DC2AD3E">
          <v:shape id="_x0000_i1066" type="#_x0000_t75" style="width:28.9pt;height:14.45pt" o:ole="">
            <v:imagedata r:id="rId88" o:title=""/>
          </v:shape>
          <o:OLEObject Type="Embed" ProgID="Equation.DSMT4" ShapeID="_x0000_i1066" DrawAspect="Content" ObjectID="_1791650868" r:id="rId89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88" w14:anchorId="107D163E">
          <v:shape id="_x0000_i1067" type="#_x0000_t75" style="width:28.9pt;height:14.45pt" o:ole="">
            <v:imagedata r:id="rId90" o:title=""/>
          </v:shape>
          <o:OLEObject Type="Embed" ProgID="Equation.DSMT4" ShapeID="_x0000_i1067" DrawAspect="Content" ObjectID="_1791650869" r:id="rId91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D6E29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636" w:dyaOrig="624" w14:anchorId="29CAFF86">
          <v:shape id="_x0000_i1068" type="#_x0000_t75" style="width:28.9pt;height:28.9pt" o:ole="">
            <v:imagedata r:id="rId92" o:title=""/>
          </v:shape>
          <o:OLEObject Type="Embed" ProgID="Equation.DSMT4" ShapeID="_x0000_i1068" DrawAspect="Content" ObjectID="_1791650870" r:id="rId93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6BB97797">
          <v:shape id="_x0000_i1069" type="#_x0000_t75" style="width:28.9pt;height:14.45pt" o:ole="">
            <v:imagedata r:id="rId94" o:title=""/>
          </v:shape>
          <o:OLEObject Type="Embed" ProgID="Equation.DSMT4" ShapeID="_x0000_i1069" DrawAspect="Content" ObjectID="_1791650871" r:id="rId95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5F566E9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</w:rPr>
        <w:t>Câu</w:t>
      </w:r>
      <w:r>
        <w:rPr>
          <w:rFonts w:ascii="Times New Roman" w:hAnsi="Times New Roman" w:cs="Times New Roman"/>
          <w:b/>
          <w:bCs/>
          <w:lang w:val="vi-VN"/>
        </w:rPr>
        <w:t xml:space="preserve"> 12: </w:t>
      </w:r>
      <w:r>
        <w:rPr>
          <w:rFonts w:ascii="Times New Roman" w:hAnsi="Times New Roman" w:cs="Times New Roman"/>
          <w:lang w:val="vi-VN"/>
        </w:rPr>
        <w:t>Cho tứ diện đều ABCD, M là trung điểm của cạnh BC. Khi đó cos(AB,DM) bằng:</w:t>
      </w:r>
    </w:p>
    <w:p w14:paraId="4CCED5C7" w14:textId="6D8E38FA" w:rsidR="008C4796" w:rsidRDefault="008C4796" w:rsidP="008C4796">
      <w:pPr>
        <w:rPr>
          <w:rFonts w:ascii="Times New Roman" w:hAnsi="Times New Roman" w:cs="Times New Roman"/>
          <w:lang w:val="vi-VN"/>
        </w:rPr>
      </w:pPr>
      <w:r w:rsidRPr="008C4796">
        <w:rPr>
          <w:rFonts w:ascii="Times New Roman" w:hAnsi="Times New Roman" w:cs="Times New Roman"/>
          <w:b/>
          <w:bCs/>
          <w:lang w:val="vi-VN"/>
        </w:rPr>
        <w:t>A.</w:t>
      </w:r>
      <w:r>
        <w:rPr>
          <w:rFonts w:ascii="Times New Roman" w:hAnsi="Times New Roman" w:cs="Times New Roman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                                       </w:t>
      </w:r>
      <w:r w:rsidRPr="008C4796">
        <w:rPr>
          <w:rFonts w:ascii="Times New Roman" w:hAnsi="Times New Roman" w:cs="Times New Roman"/>
          <w:b/>
          <w:bCs/>
          <w:lang w:val="vi-VN"/>
        </w:rPr>
        <w:t>B.</w:t>
      </w:r>
      <w:r>
        <w:rPr>
          <w:rFonts w:ascii="Times New Roman" w:hAnsi="Times New Roman" w:cs="Times New Roman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lang w:val="vi-VN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lang w:val="vi-VN"/>
              </w:rPr>
              <m:t>6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                                      </w:t>
      </w:r>
      <w:r w:rsidRPr="008C4796">
        <w:rPr>
          <w:rFonts w:ascii="Times New Roman" w:hAnsi="Times New Roman" w:cs="Times New Roman"/>
          <w:b/>
          <w:bCs/>
          <w:lang w:val="vi-VN"/>
        </w:rPr>
        <w:t>C.</w:t>
      </w:r>
      <w:r>
        <w:rPr>
          <w:rFonts w:ascii="Times New Roman" w:hAnsi="Times New Roman" w:cs="Times New Roman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                                     </w:t>
      </w:r>
      <w:r w:rsidRPr="008C4796">
        <w:rPr>
          <w:rFonts w:ascii="Times New Roman" w:hAnsi="Times New Roman" w:cs="Times New Roman"/>
          <w:b/>
          <w:bCs/>
          <w:lang w:val="vi-VN"/>
        </w:rPr>
        <w:t>D.</w:t>
      </w:r>
      <w:r>
        <w:rPr>
          <w:rFonts w:ascii="Times New Roman" w:hAnsi="Times New Roman" w:cs="Times New Roman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lang w:val="vi-VN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</w:p>
    <w:p w14:paraId="5125DDBC" w14:textId="4D27925F" w:rsidR="008C4796" w:rsidRPr="008C4796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. Câu trắc nghiệm đúng sai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hí sinh trả lời từ câu 1 đến câu 4. Trong mỗi ý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V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ở mỗi câu, thí sinh chọn đúng hoặc sai.</w:t>
      </w:r>
    </w:p>
    <w:p w14:paraId="2B50BB0F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: </w:t>
      </w:r>
      <w:r>
        <w:rPr>
          <w:rFonts w:ascii="Times New Roman" w:hAnsi="Times New Roman" w:cs="Times New Roman"/>
          <w:lang w:val="vi-VN"/>
        </w:rPr>
        <w:t xml:space="preserve">Cho hàm số </w:t>
      </w:r>
      <m:oMath>
        <m:r>
          <w:rPr>
            <w:rFonts w:ascii="Cambria Math" w:hAnsi="Cambria Math" w:cs="Times New Roman"/>
            <w:lang w:val="vi-VN"/>
          </w:rPr>
          <m:t>y=-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3</m:t>
            </m:r>
          </m:sup>
        </m:sSup>
        <m:r>
          <w:rPr>
            <w:rFonts w:ascii="Cambria Math" w:hAnsi="Cambria Math" w:cs="Times New Roman"/>
            <w:lang w:val="vi-VN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lang w:val="vi-VN"/>
          </w:rPr>
          <m:t>-x+1</m:t>
        </m:r>
      </m:oMath>
    </w:p>
    <w:p w14:paraId="5324ECA4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Hàm số nghịch biến trên R</w:t>
      </w:r>
    </w:p>
    <w:p w14:paraId="4A972047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) Hàm số đồng biến trên R</w:t>
      </w:r>
    </w:p>
    <w:p w14:paraId="22BE0F53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Hàm số đồng biến trên (1;+</w:t>
      </w:r>
      <w:r>
        <w:rPr>
          <w:rFonts w:ascii="Cambria Math" w:hAnsi="Cambria Math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 và nghịch biến trên (</w:t>
      </w:r>
      <w:r>
        <w:rPr>
          <w:rFonts w:ascii="Cambria Math" w:hAnsi="Cambria Math" w:cs="Times New Roman"/>
          <w:lang w:val="vi-VN"/>
        </w:rPr>
        <w:t>−∞</w:t>
      </w:r>
      <w:r>
        <w:rPr>
          <w:rFonts w:ascii="Times New Roman" w:hAnsi="Times New Roman" w:cs="Times New Roman"/>
          <w:lang w:val="vi-VN"/>
        </w:rPr>
        <w:t>;1)</w:t>
      </w:r>
    </w:p>
    <w:p w14:paraId="705E9A39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V) Hàm số đồng biến trên (</w:t>
      </w:r>
      <w:r>
        <w:rPr>
          <w:rFonts w:ascii="Cambria Math" w:hAnsi="Cambria Math" w:cs="Times New Roman"/>
          <w:lang w:val="vi-VN"/>
        </w:rPr>
        <w:t>−∞</w:t>
      </w:r>
      <w:r>
        <w:rPr>
          <w:rFonts w:ascii="Times New Roman" w:hAnsi="Times New Roman" w:cs="Times New Roman"/>
          <w:lang w:val="vi-VN"/>
        </w:rPr>
        <w:t>;1) và nghịch biến trên (1;+</w:t>
      </w:r>
      <w:r>
        <w:rPr>
          <w:rFonts w:ascii="Cambria Math" w:hAnsi="Cambria Math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</w:t>
      </w:r>
    </w:p>
    <w:p w14:paraId="3EBBBE4B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 xml:space="preserve">Cho hàm số </w:t>
      </w:r>
      <m:oMath>
        <m:r>
          <w:rPr>
            <w:rFonts w:ascii="Cambria Math" w:hAnsi="Cambria Math" w:cs="Times New Roman"/>
            <w:lang w:val="vi-VN"/>
          </w:rPr>
          <m:t>y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5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-1</m:t>
            </m:r>
          </m:den>
        </m:f>
      </m:oMath>
      <w:r>
        <w:rPr>
          <w:rFonts w:ascii="Times New Roman" w:hAnsi="Times New Roman" w:cs="Times New Roman"/>
          <w:lang w:val="vi-VN"/>
        </w:rPr>
        <w:t>, khi đó:</w:t>
      </w:r>
    </w:p>
    <w:p w14:paraId="43802481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Đồ thị hàm số không có tiệm cận ngang</w:t>
      </w:r>
    </w:p>
    <w:p w14:paraId="260539DD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Đồ thị hàm số có tiệm cận đứng là đường thẳng </w:t>
      </w:r>
      <w:r w:rsidRPr="00036998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=1</w:t>
      </w:r>
    </w:p>
    <w:p w14:paraId="31899453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Giao điểm của hai tiệm cận đồ thị nằm trên trục hoành</w:t>
      </w:r>
    </w:p>
    <w:p w14:paraId="060C011C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Giao điểm của hai tiệm cận đồ thị là đỉnh parabol </w:t>
      </w:r>
      <w:r>
        <w:rPr>
          <w:rFonts w:ascii="Times New Roman" w:hAnsi="Times New Roman" w:cs="Times New Roman"/>
          <w:i/>
          <w:iCs/>
          <w:lang w:val="vi-VN"/>
        </w:rPr>
        <w:t>y=x</w:t>
      </w:r>
      <w:r w:rsidRPr="00F1468B">
        <w:rPr>
          <w:rFonts w:ascii="Times New Roman" w:hAnsi="Times New Roman" w:cs="Times New Roman"/>
          <w:i/>
          <w:iCs/>
          <w:vertAlign w:val="superscript"/>
          <w:lang w:val="vi-VN"/>
        </w:rPr>
        <w:t>2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2</w:t>
      </w:r>
      <w:r w:rsidRPr="00036998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+1</w:t>
      </w:r>
    </w:p>
    <w:p w14:paraId="2CBA7D3F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lastRenderedPageBreak/>
        <w:t xml:space="preserve">Câu 3: </w:t>
      </w:r>
      <w:r>
        <w:rPr>
          <w:rFonts w:ascii="Times New Roman" w:hAnsi="Times New Roman" w:cs="Times New Roman"/>
          <w:lang w:val="vi-VN"/>
        </w:rPr>
        <w:t>Cho tứ diện ABCD. Gọi M và N lần lượt là trung điểm của AB, CD và G là trung điểm MN</w:t>
      </w:r>
    </w:p>
    <w:p w14:paraId="0963AB7D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</w:t>
      </w:r>
      <m:oMath>
        <m: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D</m:t>
            </m:r>
          </m:e>
        </m:acc>
      </m:oMath>
      <w:r>
        <w:rPr>
          <w:rFonts w:ascii="Times New Roman" w:hAnsi="Times New Roman" w:cs="Times New Roman"/>
          <w:lang w:val="vi-VN"/>
        </w:rPr>
        <w:t>=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4FB68678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D</m:t>
            </m:r>
          </m:e>
        </m:acc>
      </m:oMath>
      <w:r>
        <w:rPr>
          <w:rFonts w:ascii="Times New Roman" w:hAnsi="Times New Roman" w:cs="Times New Roman"/>
          <w:lang w:val="vi-VN"/>
        </w:rPr>
        <w:t>=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4MG</m:t>
            </m:r>
          </m:e>
        </m:acc>
      </m:oMath>
    </w:p>
    <w:p w14:paraId="28517BF1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lang w:val="vi-VN"/>
          </w:rPr>
          <m:t>(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D</m:t>
            </m:r>
          </m:e>
        </m:acc>
        <m:r>
          <w:rPr>
            <w:rFonts w:ascii="Cambria Math" w:hAnsi="Cambria Math" w:cs="Times New Roman"/>
            <w:lang w:val="vi-VN"/>
          </w:rPr>
          <m:t>)</m:t>
        </m:r>
      </m:oMath>
    </w:p>
    <w:p w14:paraId="590C97ED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V) 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</m:t>
            </m:r>
          </m:e>
        </m:acc>
      </m:oMath>
    </w:p>
    <w:p w14:paraId="09787C2C" w14:textId="77777777" w:rsidR="00DE12BB" w:rsidRDefault="00DE12BB" w:rsidP="00DE12BB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4: </w:t>
      </w:r>
      <w:r>
        <w:rPr>
          <w:rFonts w:ascii="Times New Roman" w:hAnsi="Times New Roman" w:cs="Times New Roman"/>
          <w:lang w:val="vi-VN"/>
        </w:rPr>
        <w:t xml:space="preserve">Cho hàm số (C): </w:t>
      </w:r>
      <w:r>
        <w:rPr>
          <w:rFonts w:ascii="Times New Roman" w:hAnsi="Times New Roman" w:cs="Times New Roman"/>
          <w:i/>
          <w:iCs/>
          <w:lang w:val="vi-VN"/>
        </w:rPr>
        <w:t>y=f(x)=</w:t>
      </w:r>
      <m:oMath>
        <m:f>
          <m:f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vi-VN"/>
              </w:rPr>
              <m:t>+3x-5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+3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biết đồ thị hàm số có tiệm cận xiên là đường thẳng </w:t>
      </w:r>
      <w:r>
        <w:rPr>
          <w:rFonts w:ascii="Cambria Math" w:hAnsi="Cambria Math" w:cs="Times New Roman"/>
          <w:lang w:val="vi-VN"/>
        </w:rPr>
        <w:t xml:space="preserve">∆: </w:t>
      </w:r>
      <w:r>
        <w:rPr>
          <w:rFonts w:ascii="Times New Roman" w:hAnsi="Times New Roman" w:cs="Times New Roman"/>
          <w:i/>
          <w:iCs/>
          <w:lang w:val="vi-VN"/>
        </w:rPr>
        <w:t xml:space="preserve">y=ax+b, </w:t>
      </w:r>
      <w:r>
        <w:rPr>
          <w:rFonts w:ascii="Times New Roman" w:hAnsi="Times New Roman" w:cs="Times New Roman"/>
          <w:lang w:val="vi-VN"/>
        </w:rPr>
        <w:t>khi đó:</w:t>
      </w:r>
    </w:p>
    <w:p w14:paraId="6E405F06" w14:textId="77777777" w:rsidR="00DE12BB" w:rsidRDefault="00DE12BB" w:rsidP="00DE12BB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Giao điểm của </w:t>
      </w:r>
      <w:r>
        <w:rPr>
          <w:rFonts w:ascii="Cambria Math" w:hAnsi="Cambria Math" w:cs="Times New Roman"/>
          <w:lang w:val="vi-VN"/>
        </w:rPr>
        <w:t>∆</w:t>
      </w:r>
      <w:r>
        <w:rPr>
          <w:rFonts w:ascii="Times New Roman" w:hAnsi="Times New Roman" w:cs="Times New Roman"/>
          <w:lang w:val="vi-VN"/>
        </w:rPr>
        <w:t xml:space="preserve"> của trục O</w:t>
      </w:r>
      <w:r w:rsidRPr="00B51F2A">
        <w:rPr>
          <w:rFonts w:ascii="Times New Roman" w:hAnsi="Times New Roman" w:cs="Times New Roman"/>
          <w:i/>
          <w:iCs/>
          <w:lang w:val="vi-VN"/>
        </w:rPr>
        <w:t>x</w:t>
      </w:r>
      <w:r w:rsidRPr="00E64896">
        <w:rPr>
          <w:rFonts w:ascii="Times New Roman" w:hAnsi="Times New Roman" w:cs="Times New Roman"/>
          <w:lang w:val="vi-VN"/>
        </w:rPr>
        <w:t xml:space="preserve"> có</w:t>
      </w:r>
      <w:r>
        <w:rPr>
          <w:rFonts w:ascii="Times New Roman" w:hAnsi="Times New Roman" w:cs="Times New Roman"/>
          <w:lang w:val="vi-VN"/>
        </w:rPr>
        <w:t xml:space="preserve"> hoành độ lớn hơn 2</w:t>
      </w:r>
    </w:p>
    <w:p w14:paraId="368A6E7A" w14:textId="77777777" w:rsidR="00DE12BB" w:rsidRDefault="00DE12BB" w:rsidP="00DE12BB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Giao điểm của </w:t>
      </w:r>
      <w:r>
        <w:rPr>
          <w:rFonts w:ascii="Cambria Math" w:hAnsi="Cambria Math" w:cs="Times New Roman"/>
          <w:lang w:val="vi-VN"/>
        </w:rPr>
        <w:t xml:space="preserve">∆ </w:t>
      </w:r>
      <w:r>
        <w:rPr>
          <w:rFonts w:ascii="Times New Roman" w:hAnsi="Times New Roman" w:cs="Times New Roman"/>
          <w:lang w:val="vi-VN"/>
        </w:rPr>
        <w:t>và tiệm cận đứng của (C) có tọa độ là 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3;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9)</w:t>
      </w:r>
    </w:p>
    <w:p w14:paraId="77BD1D8D" w14:textId="77777777" w:rsidR="00DE12BB" w:rsidRDefault="00DE12BB" w:rsidP="00DE12BB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Gọi A=</w:t>
      </w:r>
      <w:r>
        <w:rPr>
          <w:rFonts w:ascii="Cambria Math" w:hAnsi="Cambria Math" w:cs="Times New Roman"/>
          <w:lang w:val="vi-VN"/>
        </w:rPr>
        <w:t>∆∩</w:t>
      </w:r>
      <w:r>
        <w:rPr>
          <w:rFonts w:ascii="Times New Roman" w:hAnsi="Times New Roman" w:cs="Times New Roman"/>
          <w:lang w:val="vi-VN"/>
        </w:rPr>
        <w:t>O</w:t>
      </w:r>
      <w:r w:rsidRPr="00E64896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, B=</w:t>
      </w:r>
      <w:r>
        <w:rPr>
          <w:rFonts w:ascii="Cambria Math" w:hAnsi="Cambria Math" w:cs="Times New Roman"/>
          <w:lang w:val="vi-VN"/>
        </w:rPr>
        <w:t>∆∩</w:t>
      </w:r>
      <w:r>
        <w:rPr>
          <w:rFonts w:ascii="Times New Roman" w:hAnsi="Times New Roman" w:cs="Times New Roman"/>
          <w:lang w:val="vi-VN"/>
        </w:rPr>
        <w:t>O</w:t>
      </w:r>
      <w:r w:rsidRPr="00E64896">
        <w:rPr>
          <w:rFonts w:ascii="Times New Roman" w:hAnsi="Times New Roman" w:cs="Times New Roman"/>
          <w:i/>
          <w:iCs/>
          <w:lang w:val="vi-VN"/>
        </w:rPr>
        <w:t>y</w:t>
      </w:r>
      <w:r>
        <w:rPr>
          <w:rFonts w:ascii="Times New Roman" w:hAnsi="Times New Roman" w:cs="Times New Roman"/>
          <w:lang w:val="vi-VN"/>
        </w:rPr>
        <w:t xml:space="preserve"> ta có </w:t>
      </w:r>
      <w:r>
        <w:rPr>
          <w:rFonts w:ascii="Times New Roman" w:hAnsi="Times New Roman" w:cs="Times New Roman"/>
          <w:i/>
          <w:iCs/>
          <w:lang w:val="vi-VN"/>
        </w:rPr>
        <w:t>S</w:t>
      </w:r>
      <w:r w:rsidRPr="00E64896">
        <w:rPr>
          <w:rFonts w:ascii="Times New Roman" w:hAnsi="Times New Roman" w:cs="Times New Roman"/>
          <w:vertAlign w:val="subscript"/>
          <w:lang w:val="vi-VN"/>
        </w:rPr>
        <w:t>OAB</w:t>
      </w:r>
      <w:r>
        <w:rPr>
          <w:rFonts w:ascii="Times New Roman" w:hAnsi="Times New Roman" w:cs="Times New Roman"/>
          <w:i/>
          <w:iCs/>
          <w:lang w:val="vi-VN"/>
        </w:rPr>
        <w:t>&gt;</w:t>
      </w:r>
      <w:r w:rsidRPr="00E64896">
        <w:rPr>
          <w:rFonts w:ascii="Times New Roman" w:hAnsi="Times New Roman" w:cs="Times New Roman"/>
          <w:lang w:val="vi-VN"/>
        </w:rPr>
        <w:t>3</w:t>
      </w:r>
    </w:p>
    <w:p w14:paraId="2927491A" w14:textId="4B879258" w:rsidR="00DE12BB" w:rsidRDefault="00DE12BB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Giá trị lớn nhất của hàm số </w:t>
      </w:r>
      <w:r>
        <w:rPr>
          <w:rFonts w:ascii="Times New Roman" w:hAnsi="Times New Roman" w:cs="Times New Roman"/>
          <w:i/>
          <w:iCs/>
          <w:lang w:val="vi-VN"/>
        </w:rPr>
        <w:t>y=ax+b</w:t>
      </w:r>
      <w:r>
        <w:rPr>
          <w:rFonts w:ascii="Times New Roman" w:hAnsi="Times New Roman" w:cs="Times New Roman"/>
          <w:lang w:val="vi-VN"/>
        </w:rPr>
        <w:t xml:space="preserve"> trên [0;3] là 4.</w:t>
      </w:r>
    </w:p>
    <w:p w14:paraId="37D54789" w14:textId="2F95ADD4" w:rsidR="008C4796" w:rsidRPr="008C4796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I. Câu trắc nghiệm trả lời ngắn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hí sinh trả lời từ câu 1 đến câu 6.</w:t>
      </w:r>
    </w:p>
    <w:p w14:paraId="0E0BCDC7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 w:rsidRPr="002809FE">
        <w:rPr>
          <w:rFonts w:ascii="Times New Roman" w:hAnsi="Times New Roman" w:cs="Times New Roman"/>
          <w:b/>
          <w:bCs/>
          <w:lang w:val="vi-VN"/>
        </w:rPr>
        <w:t>Câu</w:t>
      </w:r>
      <w:r>
        <w:rPr>
          <w:rFonts w:ascii="Times New Roman" w:hAnsi="Times New Roman" w:cs="Times New Roman"/>
          <w:b/>
          <w:bCs/>
          <w:lang w:val="vi-VN"/>
        </w:rPr>
        <w:t xml:space="preserve"> 1: </w:t>
      </w:r>
      <w:r>
        <w:rPr>
          <w:rFonts w:ascii="Times New Roman" w:hAnsi="Times New Roman" w:cs="Times New Roman"/>
          <w:lang w:val="vi-VN"/>
        </w:rPr>
        <w:t xml:space="preserve">Có bao nhiêu giá trị nguyên của m để hàm số </w:t>
      </w:r>
      <w:r>
        <w:rPr>
          <w:rFonts w:ascii="Times New Roman" w:hAnsi="Times New Roman" w:cs="Times New Roman"/>
          <w:i/>
          <w:iCs/>
          <w:lang w:val="vi-VN"/>
        </w:rPr>
        <w:t>y=</w:t>
      </w:r>
      <m:oMath>
        <m:f>
          <m:f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3</m:t>
            </m:r>
          </m:sup>
        </m:sSup>
        <m:r>
          <w:rPr>
            <w:rFonts w:ascii="Cambria Math" w:hAnsi="Cambria Math" w:cs="Times New Roman"/>
            <w:lang w:val="vi-VN"/>
          </w:rPr>
          <m:t>-2m</m:t>
        </m:r>
        <m:sSup>
          <m:sSup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lang w:val="vi-VN"/>
          </w:rPr>
          <m:t>+</m:t>
        </m:r>
        <m:d>
          <m:d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lang w:val="vi-VN"/>
              </w:rPr>
              <m:t>m+3</m:t>
            </m:r>
          </m:e>
        </m:d>
        <m:r>
          <w:rPr>
            <w:rFonts w:ascii="Cambria Math" w:hAnsi="Cambria Math" w:cs="Times New Roman"/>
            <w:lang w:val="vi-VN"/>
          </w:rPr>
          <m:t>x-5+m</m:t>
        </m:r>
      </m:oMath>
      <w:r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lang w:val="vi-VN"/>
        </w:rPr>
        <w:t>đồng biến trên R</w:t>
      </w:r>
    </w:p>
    <w:p w14:paraId="5E62BF09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 xml:space="preserve">Cho tứ diện ABCD có các điểm M, N, P lần lượt thuộc các cạnh BC, BD và AC sao cho BC=4BM, AC=3AP, BD=2BN. Mặt phẳng (MNP) cắt đường thẳng AD tại điểm Q. Tính tỉ số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AQ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AD</m:t>
            </m:r>
          </m:den>
        </m:f>
      </m:oMath>
    </w:p>
    <w:p w14:paraId="56B2D5E5" w14:textId="77777777" w:rsidR="008C4796" w:rsidRPr="002809FE" w:rsidRDefault="008C4796" w:rsidP="008C4796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3: </w:t>
      </w:r>
      <w:r w:rsidRPr="002809FE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bậc ba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2F72ED43">
          <v:shape id="_x0000_i1070" type="#_x0000_t75" style="width:50.3pt;height:21.7pt" o:ole="">
            <v:imagedata r:id="rId96" o:title=""/>
          </v:shape>
          <o:OLEObject Type="Embed" ProgID="Equation.DSMT4" ShapeID="_x0000_i1070" DrawAspect="Content" ObjectID="_1791650872" r:id="rId9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ồ thị như hình vẽ</w:t>
      </w:r>
    </w:p>
    <w:p w14:paraId="25C49254" w14:textId="77777777" w:rsidR="008C4796" w:rsidRPr="002809FE" w:rsidRDefault="008C4796" w:rsidP="008C4796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123"/>
          <w:szCs w:val="22"/>
          <w:lang w:eastAsia="en-US"/>
          <w14:ligatures w14:val="none"/>
        </w:rPr>
        <w:drawing>
          <wp:inline distT="0" distB="0" distL="0" distR="0" wp14:anchorId="2CCCDA30" wp14:editId="49DB3988">
            <wp:extent cx="3355658" cy="1640681"/>
            <wp:effectExtent l="0" t="0" r="0" b="0"/>
            <wp:docPr id="387398643" name="Picture 3873986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6" name="Picture 1015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658" cy="16406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12E55B8" w14:textId="77777777" w:rsidR="008C4796" w:rsidRPr="002809FE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699B25F8" w14:textId="77777777" w:rsidR="008C4796" w:rsidRPr="002809FE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ọi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670502CC">
          <v:shape id="_x0000_i1071" type="#_x0000_t75" style="width:7.25pt;height:14.45pt" o:ole="">
            <v:imagedata r:id="rId99" o:title=""/>
          </v:shape>
          <o:OLEObject Type="Embed" ProgID="Equation.DSMT4" ShapeID="_x0000_i1071" DrawAspect="Content" ObjectID="_1791650873" r:id="rId100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ập hợp tất cả các giá trị nguyên của tham số </w:t>
      </w:r>
      <w:r w:rsidRPr="002809FE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4649412F">
          <v:shape id="_x0000_i1072" type="#_x0000_t75" style="width:14.45pt;height:7.25pt" o:ole="">
            <v:imagedata r:id="rId101" o:title=""/>
          </v:shape>
          <o:OLEObject Type="Embed" ProgID="Equation.DSMT4" ShapeID="_x0000_i1072" DrawAspect="Content" ObjectID="_1791650874" r:id="rId102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1920" w:dyaOrig="516" w14:anchorId="03568DFB">
          <v:shape id="_x0000_i1073" type="#_x0000_t75" style="width:93.7pt;height:28.9pt" o:ole="">
            <v:imagedata r:id="rId103" o:title=""/>
          </v:shape>
          <o:OLEObject Type="Embed" ProgID="Equation.DSMT4" ShapeID="_x0000_i1073" DrawAspect="Content" ObjectID="_1791650875" r:id="rId104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2A918ADC">
          <v:shape id="_x0000_i1074" type="#_x0000_t75" style="width:7.25pt;height:14.45pt" o:ole="">
            <v:imagedata r:id="rId105" o:title=""/>
          </v:shape>
          <o:OLEObject Type="Embed" ProgID="Equation.DSMT4" ShapeID="_x0000_i1074" DrawAspect="Content" ObjectID="_1791650876" r:id="rId106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. Tổng các phần tử của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2C88E800">
          <v:shape id="_x0000_i1075" type="#_x0000_t75" style="width:7.25pt;height:14.45pt" o:ole="">
            <v:imagedata r:id="rId107" o:title=""/>
          </v:shape>
          <o:OLEObject Type="Embed" ProgID="Equation.DSMT4" ShapeID="_x0000_i1075" DrawAspect="Content" ObjectID="_1791650877" r:id="rId108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0214D6F7" w14:textId="77777777" w:rsidR="008C4796" w:rsidRPr="002809FE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4: 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524" w:dyaOrig="624" w14:anchorId="461CD7EE">
          <v:shape id="_x0000_i1076" type="#_x0000_t75" style="width:79.25pt;height:28.9pt" o:ole="">
            <v:imagedata r:id="rId109" o:title=""/>
          </v:shape>
          <o:OLEObject Type="Embed" ProgID="Equation.DSMT4" ShapeID="_x0000_i1076" DrawAspect="Content" ObjectID="_1791650878" r:id="rId110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(</w:t>
      </w:r>
      <w:r w:rsidRPr="002809FE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5B949CC0">
          <v:shape id="_x0000_i1077" type="#_x0000_t75" style="width:14.45pt;height:7.25pt" o:ole="">
            <v:imagedata r:id="rId111" o:title=""/>
          </v:shape>
          <o:OLEObject Type="Embed" ProgID="Equation.DSMT4" ShapeID="_x0000_i1077" DrawAspect="Content" ObjectID="_1791650879" r:id="rId112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là tham số). Gọi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76" w14:anchorId="6F4E630A">
          <v:shape id="_x0000_i1078" type="#_x0000_t75" style="width:7.25pt;height:14.45pt" o:ole="">
            <v:imagedata r:id="rId113" o:title=""/>
          </v:shape>
          <o:OLEObject Type="Embed" ProgID="Equation.DSMT4" ShapeID="_x0000_i1078" DrawAspect="Content" ObjectID="_1791650880" r:id="rId114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là tập hợp tất cả các giá trị của </w:t>
      </w:r>
      <w:r w:rsidRPr="002809FE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2D3A690D">
          <v:shape id="_x0000_i1079" type="#_x0000_t75" style="width:14.45pt;height:7.25pt" o:ole="">
            <v:imagedata r:id="rId111" o:title=""/>
          </v:shape>
          <o:OLEObject Type="Embed" ProgID="Equation.DSMT4" ShapeID="_x0000_i1079" DrawAspect="Content" ObjectID="_1791650881" r:id="rId11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ao cho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2700" w:dyaOrig="516" w14:anchorId="34DCD949">
          <v:shape id="_x0000_i1080" type="#_x0000_t75" style="width:136.75pt;height:28.9pt" o:ole="">
            <v:imagedata r:id="rId116" o:title=""/>
          </v:shape>
          <o:OLEObject Type="Embed" ProgID="Equation.DSMT4" ShapeID="_x0000_i1080" DrawAspect="Content" ObjectID="_1791650882" r:id="rId11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Số phần tử của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76" w14:anchorId="17889CE4">
          <v:shape id="_x0000_i1081" type="#_x0000_t75" style="width:7.25pt;height:14.45pt" o:ole="">
            <v:imagedata r:id="rId113" o:title=""/>
          </v:shape>
          <o:OLEObject Type="Embed" ProgID="Equation.DSMT4" ShapeID="_x0000_i1081" DrawAspect="Content" ObjectID="_1791650883" r:id="rId118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bằng</w:t>
      </w:r>
    </w:p>
    <w:p w14:paraId="2E2A98CA" w14:textId="77777777" w:rsidR="008C4796" w:rsidRPr="002809FE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5: 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032EC379">
          <v:shape id="_x0000_i1082" type="#_x0000_t75" style="width:50.3pt;height:21.7pt" o:ole="">
            <v:imagedata r:id="rId119" o:title=""/>
          </v:shape>
          <o:OLEObject Type="Embed" ProgID="Equation.DSMT4" ShapeID="_x0000_i1082" DrawAspect="Content" ObjectID="_1791650884" r:id="rId120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Pr="002809FE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52" w14:anchorId="340DA5D7">
          <v:shape id="_x0000_i1083" type="#_x0000_t75" style="width:14.45pt;height:14.45pt" o:ole="">
            <v:imagedata r:id="rId121" o:title=""/>
          </v:shape>
          <o:OLEObject Type="Embed" ProgID="Equation.DSMT4" ShapeID="_x0000_i1083" DrawAspect="Content" ObjectID="_1791650885" r:id="rId122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, có bảng biến thiên như hình vẽ.</w:t>
      </w:r>
    </w:p>
    <w:p w14:paraId="33345AE5" w14:textId="77777777" w:rsidR="008C4796" w:rsidRPr="002809FE" w:rsidRDefault="008C4796" w:rsidP="008C4796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65"/>
          <w:szCs w:val="22"/>
          <w:lang w:eastAsia="en-US"/>
          <w14:ligatures w14:val="none"/>
        </w:rPr>
        <w:drawing>
          <wp:inline distT="0" distB="0" distL="0" distR="0" wp14:anchorId="7A3AF06E" wp14:editId="4226A233">
            <wp:extent cx="2532221" cy="897731"/>
            <wp:effectExtent l="0" t="0" r="0" b="0"/>
            <wp:docPr id="1991281147" name="Picture 19912811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6" name="Picture 10306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221" cy="8977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A8FD10A" w14:textId="77777777" w:rsidR="008C4796" w:rsidRPr="002809FE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7A536244" w14:textId="53F3BF95" w:rsidR="008C4796" w:rsidRPr="002809FE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Với giá trị nào của </w:t>
      </w:r>
      <w:r w:rsidRPr="002809FE">
        <w:rPr>
          <w:rFonts w:ascii="Times New Roman" w:eastAsia="Calibri" w:hAnsi="Times New Roman" w:cs="Times New Roman"/>
          <w:kern w:val="0"/>
          <w:position w:val="-4"/>
          <w:szCs w:val="22"/>
          <w:lang w:eastAsia="en-US"/>
          <w14:ligatures w14:val="none"/>
        </w:rPr>
        <w:object w:dxaOrig="252" w:dyaOrig="204" w14:anchorId="0A9FFB62">
          <v:shape id="_x0000_i1084" type="#_x0000_t75" style="width:14.45pt;height:7.25pt" o:ole="">
            <v:imagedata r:id="rId124" o:title=""/>
          </v:shape>
          <o:OLEObject Type="Embed" ProgID="Equation.DSMT4" ShapeID="_x0000_i1084" DrawAspect="Content" ObjectID="_1791650886" r:id="rId12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ì đồ thị hàm số </w:t>
      </w:r>
      <w:r w:rsidRPr="002809FE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488" w:dyaOrig="708" w14:anchorId="367B93A7">
          <v:shape id="_x0000_i1085" type="#_x0000_t75" style="width:1in;height:36.15pt" o:ole="">
            <v:imagedata r:id="rId126" o:title=""/>
          </v:shape>
          <o:OLEObject Type="Embed" ProgID="Equation.DSMT4" ShapeID="_x0000_i1085" DrawAspect="Content" ObjectID="_1791650887" r:id="rId12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tổng số đường tiệm cận ngang và tiệm cận đứng bằng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68" w:dyaOrig="288" w14:anchorId="3DDC3839">
          <v:shape id="_x0000_i1086" type="#_x0000_t75" style="width:7.25pt;height:14.45pt" o:ole="">
            <v:imagedata r:id="rId128" o:title=""/>
          </v:shape>
          <o:OLEObject Type="Embed" ProgID="Equation.DSMT4" ShapeID="_x0000_i1086" DrawAspect="Content" ObjectID="_1791650888" r:id="rId12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</w:t>
      </w:r>
    </w:p>
    <w:p w14:paraId="6CB70DC8" w14:textId="0B8CA92D" w:rsidR="008C4796" w:rsidRPr="002809FE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6: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o hàm số bậc ba</w:t>
      </w:r>
      <w:r w:rsidRPr="002809FE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12" w:dyaOrig="324" w14:anchorId="35879C2E">
          <v:shape id="_x0000_i1087" type="#_x0000_t75" style="width:43.1pt;height:14.45pt" o:ole="">
            <v:imagedata r:id="rId130" o:title=""/>
          </v:shape>
          <o:OLEObject Type="Embed" ProgID="Equation.DSMT4" ShapeID="_x0000_i1087" DrawAspect="Content" ObjectID="_1791650889" r:id="rId13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đồ thị là đường cong trong hình vẽ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bên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:</w:t>
      </w:r>
    </w:p>
    <w:p w14:paraId="4598ADBD" w14:textId="77777777" w:rsidR="008C4796" w:rsidRPr="002809FE" w:rsidRDefault="008C4796" w:rsidP="008C4796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208"/>
          <w:szCs w:val="22"/>
          <w:lang w:eastAsia="en-US"/>
          <w14:ligatures w14:val="none"/>
        </w:rPr>
        <w:drawing>
          <wp:inline distT="0" distB="0" distL="0" distR="0" wp14:anchorId="5F294A47" wp14:editId="4E137822">
            <wp:extent cx="3597116" cy="2711768"/>
            <wp:effectExtent l="0" t="0" r="0" b="0"/>
            <wp:docPr id="438061140" name="Picture 4380611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7" name="Picture 10517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116" cy="27117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35DE3A9" w14:textId="77777777" w:rsidR="008C4796" w:rsidRPr="002809FE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thực phân biệt của phương trình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796" w:dyaOrig="612" w14:anchorId="2E42CA76">
          <v:shape id="_x0000_i1088" type="#_x0000_t75" style="width:136.75pt;height:28.9pt" o:ole="">
            <v:imagedata r:id="rId133" o:title=""/>
          </v:shape>
          <o:OLEObject Type="Embed" ProgID="Equation.DSMT4" ShapeID="_x0000_i1088" DrawAspect="Content" ObjectID="_1791650890" r:id="rId134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7C393D22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D3C01F8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D78AB04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C7D3F41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5095521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89AAA06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F4A3953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B5A2826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789DC93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CCB7E6F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F75D17F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1B87F04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8AF71D9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F29C6FE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1BFDF4F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0AE7E6B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781D61B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CD121FF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0F008CB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E9A7AA1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2B74DF2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F61584C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021EAD9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C1BD028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48CD729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B4399E7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AAD8799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7637D8B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D30864A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C44E5B5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E2484CB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1084EE0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E57560A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3F2B8CB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3CF96DC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4C5D899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78B3B76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       </w:t>
      </w:r>
      <w:r w:rsidR="00533509">
        <w:rPr>
          <w:rFonts w:ascii="Times New Roman" w:hAnsi="Times New Roman" w:cs="Times New Roman"/>
          <w:b/>
          <w:bCs/>
          <w:lang w:val="vi-VN"/>
        </w:rPr>
        <w:t xml:space="preserve"> </w:t>
      </w:r>
    </w:p>
    <w:p w14:paraId="7883A67A" w14:textId="32110ED9" w:rsidR="00533509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       </w:t>
      </w:r>
      <w:r w:rsidR="00533509"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 w:rsidR="00533509"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6D969AF1" w14:textId="77777777" w:rsidR="00533509" w:rsidRDefault="00533509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D83217A" wp14:editId="2AA841A1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599653201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2E8DD5B5" id="Straight Connector 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45C2FCDF" w14:textId="11F2C724" w:rsidR="00533509" w:rsidRDefault="00533509" w:rsidP="00533509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w:r w:rsidR="008C4796">
        <w:rPr>
          <w:rFonts w:ascii="Times New Roman" w:hAnsi="Times New Roman" w:cs="Times New Roman"/>
          <w:lang w:val="vi-VN"/>
        </w:rPr>
        <w:t>HƯỚNG DẪN GIẢI</w:t>
      </w:r>
      <w:r>
        <w:rPr>
          <w:rFonts w:ascii="Times New Roman" w:hAnsi="Times New Roman" w:cs="Times New Roman"/>
          <w:lang w:val="vi-VN"/>
        </w:rPr>
        <w:t xml:space="preserve">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646BD173" w14:textId="77777777" w:rsidR="00533509" w:rsidRDefault="00533509" w:rsidP="00533509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3EA7E28" wp14:editId="25F66EA5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78888490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34658D05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174F0BD6" w14:textId="77777777" w:rsidR="00533509" w:rsidRDefault="00533509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4E85C92A" w14:textId="27FE2619" w:rsidR="00533509" w:rsidRDefault="00533509" w:rsidP="00533509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2</w:t>
      </w:r>
    </w:p>
    <w:p w14:paraId="095A2415" w14:textId="77777777" w:rsidR="009A7443" w:rsidRPr="009A7443" w:rsidRDefault="009A7443" w:rsidP="009A744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 1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Đồ thị hàm số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</m:t>
        </m:r>
        <m:sSup>
          <m:sSup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3</m:t>
            </m:r>
          </m:sup>
        </m:sSup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-3</m:t>
        </m:r>
        <m:sSup>
          <m:sSup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sup>
        </m:sSup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2ax+b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iểm cực trị là điểm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</m:t>
        </m:r>
        <m:d>
          <m:d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;-2</m:t>
            </m:r>
          </m:e>
        </m:d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. Tính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6226F798" w14:textId="77777777" w:rsidR="009A7443" w:rsidRPr="009A7443" w:rsidRDefault="009A7443" w:rsidP="009A744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*A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=4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B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=2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C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=-4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D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=-2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35A50AD8" w14:textId="5CB27B52" w:rsidR="007F2CEB" w:rsidRPr="007F2CEB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7F2CE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2: </w:t>
      </w:r>
      <w:r w:rsidRPr="007F2C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0" w14:anchorId="195B5CBE">
          <v:shape id="_x0000_i1089" type="#_x0000_t75" style="width:50.3pt;height:21.7pt" o:ole="">
            <v:imagedata r:id="rId4" o:title=""/>
          </v:shape>
          <o:OLEObject Type="Embed" ProgID="Equation.DSMT4" ShapeID="_x0000_i1089" DrawAspect="Content" ObjectID="_1791650891" r:id="rId135"/>
        </w:object>
      </w:r>
      <w:r w:rsidRPr="007F2C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ạo hàm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280" w:dyaOrig="400" w14:anchorId="61019739">
          <v:shape id="_x0000_i1090" type="#_x0000_t75" style="width:64.75pt;height:21.7pt" o:ole="">
            <v:imagedata r:id="rId6" o:title=""/>
          </v:shape>
          <o:OLEObject Type="Embed" ProgID="Equation.DSMT4" ShapeID="_x0000_i1090" DrawAspect="Content" ObjectID="_1791650892" r:id="rId136"/>
        </w:object>
      </w:r>
      <w:r w:rsidRPr="007F2C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ới mọi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79" w14:anchorId="15135A60">
          <v:shape id="_x0000_i1091" type="#_x0000_t75" style="width:28.9pt;height:14.45pt" o:ole="">
            <v:imagedata r:id="rId8" o:title=""/>
          </v:shape>
          <o:OLEObject Type="Embed" ProgID="Equation.DSMT4" ShapeID="_x0000_i1091" DrawAspect="Content" ObjectID="_1791650893" r:id="rId137"/>
        </w:object>
      </w:r>
      <w:r w:rsidRPr="007F2C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 Hàm số đã cho nghịch biến trên khoảng nào dưới đây?</w:t>
      </w:r>
    </w:p>
    <w:p w14:paraId="179DC5C8" w14:textId="77777777" w:rsidR="007F2CEB" w:rsidRPr="00365B37" w:rsidRDefault="007F2CEB" w:rsidP="007F2CE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F2CE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</w:t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0" w:dyaOrig="400" w14:anchorId="227EC13C">
          <v:shape id="_x0000_i1092" type="#_x0000_t75" style="width:43.1pt;height:21.7pt" o:ole="">
            <v:imagedata r:id="rId10" o:title=""/>
          </v:shape>
          <o:OLEObject Type="Embed" ProgID="Equation.DSMT4" ShapeID="_x0000_i1092" DrawAspect="Content" ObjectID="_1791650894" r:id="rId138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0" w:dyaOrig="400" w14:anchorId="73C7E2A6">
          <v:shape id="_x0000_i1093" type="#_x0000_t75" style="width:35.85pt;height:21.7pt" o:ole="">
            <v:imagedata r:id="rId12" o:title=""/>
          </v:shape>
          <o:OLEObject Type="Embed" ProgID="Equation.DSMT4" ShapeID="_x0000_i1093" DrawAspect="Content" ObjectID="_1791650895" r:id="rId139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0" w:dyaOrig="400" w14:anchorId="564F01ED">
          <v:shape id="_x0000_i1094" type="#_x0000_t75" style="width:43.1pt;height:21.7pt" o:ole="">
            <v:imagedata r:id="rId14" o:title=""/>
          </v:shape>
          <o:OLEObject Type="Embed" ProgID="Equation.DSMT4" ShapeID="_x0000_i1094" DrawAspect="Content" ObjectID="_1791650896" r:id="rId140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0" w:dyaOrig="400" w14:anchorId="3009B23F">
          <v:shape id="_x0000_i1095" type="#_x0000_t75" style="width:35.85pt;height:21.7pt" o:ole="">
            <v:imagedata r:id="rId16" o:title=""/>
          </v:shape>
          <o:OLEObject Type="Embed" ProgID="Equation.DSMT4" ShapeID="_x0000_i1095" DrawAspect="Content" ObjectID="_1791650897" r:id="rId141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AB93DCF" w14:textId="77777777" w:rsidR="007F2CEB" w:rsidRPr="00365B37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4F84F1DC" w14:textId="77777777" w:rsidR="007F2CEB" w:rsidRPr="00365B37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: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080" w:dyaOrig="400" w14:anchorId="7F07E9DC">
          <v:shape id="_x0000_i1096" type="#_x0000_t75" style="width:158.45pt;height:21.7pt" o:ole="">
            <v:imagedata r:id="rId142" o:title=""/>
          </v:shape>
          <o:OLEObject Type="Embed" ProgID="Equation.DSMT4" ShapeID="_x0000_i1096" DrawAspect="Content" ObjectID="_1791650898" r:id="rId143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A3F5F96" w14:textId="77777777" w:rsidR="007F2CEB" w:rsidRPr="00365B37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Bảng xét dấu:</w:t>
      </w:r>
    </w:p>
    <w:p w14:paraId="2C42CF17" w14:textId="77777777" w:rsidR="007F2CEB" w:rsidRPr="00365B37" w:rsidRDefault="007F2CEB" w:rsidP="007F2CEB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noProof/>
          <w:kern w:val="0"/>
          <w:position w:val="-52"/>
          <w:szCs w:val="22"/>
          <w:lang w:eastAsia="en-US"/>
          <w14:ligatures w14:val="none"/>
        </w:rPr>
        <w:drawing>
          <wp:inline distT="0" distB="0" distL="0" distR="0" wp14:anchorId="77FA61F4" wp14:editId="5B8CC380">
            <wp:extent cx="3231833" cy="736759"/>
            <wp:effectExtent l="0" t="0" r="0" b="0"/>
            <wp:docPr id="10080" name="Picture 1008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" name="Picture 10081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1833" cy="7367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A0F77C7" w14:textId="77777777" w:rsidR="007F2CEB" w:rsidRPr="00365B37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E72DFA3" w14:textId="77777777" w:rsidR="007F2CEB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hàm số đã cho nghịch biến trên khoảng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0" w:dyaOrig="400" w14:anchorId="6DA387FE">
          <v:shape id="_x0000_i1097" type="#_x0000_t75" style="width:43.1pt;height:21.7pt" o:ole="">
            <v:imagedata r:id="rId14" o:title=""/>
          </v:shape>
          <o:OLEObject Type="Embed" ProgID="Equation.DSMT4" ShapeID="_x0000_i1097" DrawAspect="Content" ObjectID="_1791650899" r:id="rId145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1CD0B15" w14:textId="77777777" w:rsidR="007F2CEB" w:rsidRPr="00365B37" w:rsidRDefault="007F2CEB" w:rsidP="007F2CEB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3: </w:t>
      </w:r>
      <w:r w:rsidRPr="00365B3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Giá trị lớn nhất của hàm số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400" w:dyaOrig="390" w14:anchorId="1D72D48F">
          <v:shape id="_x0000_i1098" type="#_x0000_t75" style="width:122.3pt;height:21.7pt" o:ole="">
            <v:imagedata r:id="rId18" o:title=""/>
          </v:shape>
          <o:OLEObject Type="Embed" ProgID="Equation.DSMT4" ShapeID="_x0000_i1098" DrawAspect="Content" ObjectID="_1791650900" r:id="rId146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trên đoạn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30" w:dyaOrig="390" w14:anchorId="595141D2">
          <v:shape id="_x0000_i1099" type="#_x0000_t75" style="width:28.9pt;height:21.7pt" o:ole="">
            <v:imagedata r:id="rId20" o:title=""/>
          </v:shape>
          <o:OLEObject Type="Embed" ProgID="Equation.DSMT4" ShapeID="_x0000_i1099" DrawAspect="Content" ObjectID="_1791650901" r:id="rId147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322EE0DF" w14:textId="77777777" w:rsidR="007F2CEB" w:rsidRPr="00365B37" w:rsidRDefault="007F2CEB" w:rsidP="007F2CE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</w:t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70" w14:anchorId="1D570742">
          <v:shape id="_x0000_i1100" type="#_x0000_t75" style="width:7.25pt;height:14.45pt" o:ole="">
            <v:imagedata r:id="rId22" o:title=""/>
          </v:shape>
          <o:OLEObject Type="Embed" ProgID="Equation.DSMT4" ShapeID="_x0000_i1100" DrawAspect="Content" ObjectID="_1791650902" r:id="rId148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70" w14:anchorId="2EBE2D05">
          <v:shape id="_x0000_i1101" type="#_x0000_t75" style="width:14.45pt;height:14.45pt" o:ole="">
            <v:imagedata r:id="rId24" o:title=""/>
          </v:shape>
          <o:OLEObject Type="Embed" ProgID="Equation.DSMT4" ShapeID="_x0000_i1101" DrawAspect="Content" ObjectID="_1791650903" r:id="rId149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30" w:dyaOrig="270" w14:anchorId="50D1DB94">
          <v:shape id="_x0000_i1102" type="#_x0000_t75" style="width:14.45pt;height:14.45pt" o:ole="">
            <v:imagedata r:id="rId26" o:title=""/>
          </v:shape>
          <o:OLEObject Type="Embed" ProgID="Equation.DSMT4" ShapeID="_x0000_i1102" DrawAspect="Content" ObjectID="_1791650904" r:id="rId150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0" w:dyaOrig="270" w14:anchorId="1DE1908A">
          <v:shape id="_x0000_i1103" type="#_x0000_t75" style="width:7.25pt;height:14.45pt" o:ole="">
            <v:imagedata r:id="rId28" o:title=""/>
          </v:shape>
          <o:OLEObject Type="Embed" ProgID="Equation.DSMT4" ShapeID="_x0000_i1103" DrawAspect="Content" ObjectID="_1791650905" r:id="rId151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B75A65A" w14:textId="77777777" w:rsidR="007F2CEB" w:rsidRPr="00365B37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B7BA548" w14:textId="77777777" w:rsidR="007F2CEB" w:rsidRPr="00365B37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3315" w:dyaOrig="360" w14:anchorId="7172B474">
          <v:shape id="_x0000_i1104" type="#_x0000_t75" style="width:165.7pt;height:21.7pt" o:ole="">
            <v:imagedata r:id="rId152" o:title=""/>
          </v:shape>
          <o:OLEObject Type="Embed" ProgID="Equation.DSMT4" ShapeID="_x0000_i1104" DrawAspect="Content" ObjectID="_1791650906" r:id="rId153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365B37">
        <w:rPr>
          <w:rFonts w:ascii="Times New Roman" w:eastAsia="Calibri" w:hAnsi="Times New Roman" w:cs="Times New Roman"/>
          <w:kern w:val="0"/>
          <w:position w:val="-54"/>
          <w:szCs w:val="22"/>
          <w:lang w:eastAsia="en-US"/>
          <w14:ligatures w14:val="none"/>
        </w:rPr>
        <w:object w:dxaOrig="2560" w:dyaOrig="1200" w14:anchorId="5881BA6E">
          <v:shape id="_x0000_i1105" type="#_x0000_t75" style="width:129.55pt;height:64.75pt" o:ole="">
            <v:imagedata r:id="rId154" o:title=""/>
          </v:shape>
          <o:OLEObject Type="Embed" ProgID="Equation.DSMT4" ShapeID="_x0000_i1105" DrawAspect="Content" ObjectID="_1791650907" r:id="rId155"/>
        </w:object>
      </w:r>
    </w:p>
    <w:p w14:paraId="5180AC26" w14:textId="77777777" w:rsidR="007F2CEB" w:rsidRPr="00365B37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940" w:dyaOrig="405" w14:anchorId="03D9E435">
          <v:shape id="_x0000_i1106" type="#_x0000_t75" style="width:2in;height:21.7pt" o:ole="">
            <v:imagedata r:id="rId156" o:title=""/>
          </v:shape>
          <o:OLEObject Type="Embed" ProgID="Equation.DSMT4" ShapeID="_x0000_i1106" DrawAspect="Content" ObjectID="_1791650908" r:id="rId157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.</w:t>
      </w:r>
    </w:p>
    <w:p w14:paraId="50590459" w14:textId="77777777" w:rsidR="007F2CEB" w:rsidRPr="00365B37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365B37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1140" w:dyaOrig="525" w14:anchorId="59147B5A">
          <v:shape id="_x0000_i1107" type="#_x0000_t75" style="width:57.55pt;height:28.9pt" o:ole="">
            <v:imagedata r:id="rId158" o:title=""/>
          </v:shape>
          <o:OLEObject Type="Embed" ProgID="Equation.DSMT4" ShapeID="_x0000_i1107" DrawAspect="Content" ObjectID="_1791650909" r:id="rId159"/>
        </w:object>
      </w:r>
    </w:p>
    <w:p w14:paraId="5E53BEFF" w14:textId="61AAB8EF" w:rsidR="007F2CEB" w:rsidRPr="00365B37" w:rsidRDefault="007F2CEB" w:rsidP="007F2CEB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4: 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ìm các đường tiệm cận ngang và tiệm cận đứng của đồ thị hàm số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3x+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x+2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DD31B92" w14:textId="77777777" w:rsidR="007F2CEB" w:rsidRDefault="007F2CEB" w:rsidP="007F2CE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;x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;x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;x=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;x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C38AAC5" w14:textId="38B0C1E6" w:rsidR="007108BF" w:rsidRPr="007108BF" w:rsidRDefault="007108BF" w:rsidP="007108B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5: </w:t>
      </w:r>
      <w:r w:rsidRPr="007108B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7108B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448" w:dyaOrig="408" w14:anchorId="74A6ACC6">
          <v:shape id="_x0000_i1108" type="#_x0000_t75" style="width:122.3pt;height:21.7pt" o:ole="">
            <v:imagedata r:id="rId30" o:title=""/>
          </v:shape>
          <o:OLEObject Type="Embed" ProgID="Equation.DSMT4" ShapeID="_x0000_i1108" DrawAspect="Content" ObjectID="_1791650910" r:id="rId160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ồ thị như hình bên. Xác định dấu của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60" w:dyaOrig="312" w14:anchorId="393F2E94">
          <v:shape id="_x0000_i1109" type="#_x0000_t75" style="width:36.15pt;height:14.45pt" o:ole="">
            <v:imagedata r:id="rId32" o:title=""/>
          </v:shape>
          <o:OLEObject Type="Embed" ProgID="Equation.DSMT4" ShapeID="_x0000_i1109" DrawAspect="Content" ObjectID="_1791650911" r:id="rId161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44FC0C80" w14:textId="77777777" w:rsidR="007108BF" w:rsidRPr="007108BF" w:rsidRDefault="007108BF" w:rsidP="007108BF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108BF">
        <w:rPr>
          <w:rFonts w:ascii="Times New Roman" w:eastAsia="Calibri" w:hAnsi="Times New Roman" w:cs="Times New Roman"/>
          <w:noProof/>
          <w:kern w:val="0"/>
          <w:position w:val="-98"/>
          <w:szCs w:val="22"/>
          <w:lang w:eastAsia="en-US"/>
          <w14:ligatures w14:val="none"/>
        </w:rPr>
        <w:drawing>
          <wp:inline distT="0" distB="0" distL="0" distR="0" wp14:anchorId="5B01604F" wp14:editId="5ED88D64">
            <wp:extent cx="1684020" cy="1324928"/>
            <wp:effectExtent l="0" t="0" r="0" b="0"/>
            <wp:docPr id="10268" name="Picture 1026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9" name="Picture 1026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020" cy="13249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478688A" w14:textId="77777777" w:rsidR="007108BF" w:rsidRPr="007108BF" w:rsidRDefault="007108BF" w:rsidP="007108B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lastRenderedPageBreak/>
        <w:t xml:space="preserve">     A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668" w:dyaOrig="324" w14:anchorId="47EAA6FA">
          <v:shape id="_x0000_i1110" type="#_x0000_t75" style="width:86.45pt;height:14.45pt" o:ole="">
            <v:imagedata r:id="rId35" o:title=""/>
          </v:shape>
          <o:OLEObject Type="Embed" ProgID="Equation.DSMT4" ShapeID="_x0000_i1110" DrawAspect="Content" ObjectID="_1791650912" r:id="rId162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692" w:dyaOrig="324" w14:anchorId="10149C0A">
          <v:shape id="_x0000_i1111" type="#_x0000_t75" style="width:86.45pt;height:14.45pt" o:ole="">
            <v:imagedata r:id="rId37" o:title=""/>
          </v:shape>
          <o:OLEObject Type="Embed" ProgID="Equation.DSMT4" ShapeID="_x0000_i1111" DrawAspect="Content" ObjectID="_1791650913" r:id="rId163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668" w:dyaOrig="324" w14:anchorId="01B2EF99">
          <v:shape id="_x0000_i1112" type="#_x0000_t75" style="width:86.45pt;height:14.45pt" o:ole="">
            <v:imagedata r:id="rId39" o:title=""/>
          </v:shape>
          <o:OLEObject Type="Embed" ProgID="Equation.DSMT4" ShapeID="_x0000_i1112" DrawAspect="Content" ObjectID="_1791650914" r:id="rId164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668" w:dyaOrig="324" w14:anchorId="489E6A64">
          <v:shape id="_x0000_i1113" type="#_x0000_t75" style="width:86.45pt;height:14.45pt" o:ole="">
            <v:imagedata r:id="rId41" o:title=""/>
          </v:shape>
          <o:OLEObject Type="Embed" ProgID="Equation.DSMT4" ShapeID="_x0000_i1113" DrawAspect="Content" ObjectID="_1791650915" r:id="rId165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A4F2808" w14:textId="77777777" w:rsidR="007108BF" w:rsidRPr="007108BF" w:rsidRDefault="007108BF" w:rsidP="007108B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9BFBA0E" w14:textId="77777777" w:rsidR="007108BF" w:rsidRPr="007108BF" w:rsidRDefault="007108BF" w:rsidP="007108B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i </w:t>
      </w:r>
      <w:r w:rsidRPr="007108B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2" w:dyaOrig="228" w14:anchorId="006465D0">
          <v:shape id="_x0000_i1114" type="#_x0000_t75" style="width:7.25pt;height:14.45pt" o:ole="">
            <v:imagedata r:id="rId166" o:title=""/>
          </v:shape>
          <o:OLEObject Type="Embed" ProgID="Equation.DSMT4" ShapeID="_x0000_i1114" DrawAspect="Content" ObjectID="_1791650916" r:id="rId167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dần về </w:t>
      </w:r>
      <w:r w:rsidRPr="007108B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372" w:dyaOrig="228" w14:anchorId="26A27AC3">
          <v:shape id="_x0000_i1115" type="#_x0000_t75" style="width:21.7pt;height:14.45pt" o:ole="">
            <v:imagedata r:id="rId168" o:title=""/>
          </v:shape>
          <o:OLEObject Type="Embed" ProgID="Equation.DSMT4" ShapeID="_x0000_i1115" DrawAspect="Content" ObjectID="_1791650917" r:id="rId169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đồ thị đi lên nên </w:t>
      </w:r>
      <w:r w:rsidRPr="007108B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424C4609">
          <v:shape id="_x0000_i1116" type="#_x0000_t75" style="width:28.9pt;height:14.45pt" o:ole="">
            <v:imagedata r:id="rId170" o:title=""/>
          </v:shape>
          <o:OLEObject Type="Embed" ProgID="Equation.DSMT4" ShapeID="_x0000_i1116" DrawAspect="Content" ObjectID="_1791650918" r:id="rId171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B51B4A7" w14:textId="77777777" w:rsidR="007108BF" w:rsidRPr="007108BF" w:rsidRDefault="007108BF" w:rsidP="007108B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có 3 điểm cực trị nên </w:t>
      </w:r>
      <w:r w:rsidRPr="007108B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20" w:dyaOrig="288" w14:anchorId="03279C2B">
          <v:shape id="_x0000_i1117" type="#_x0000_t75" style="width:36.15pt;height:14.45pt" o:ole="">
            <v:imagedata r:id="rId172" o:title=""/>
          </v:shape>
          <o:OLEObject Type="Embed" ProgID="Equation.DSMT4" ShapeID="_x0000_i1117" DrawAspect="Content" ObjectID="_1791650919" r:id="rId173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Suy ra </w:t>
      </w:r>
      <w:r w:rsidRPr="007108B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40" w:dyaOrig="288" w14:anchorId="219EC962">
          <v:shape id="_x0000_i1118" type="#_x0000_t75" style="width:28.9pt;height:14.45pt" o:ole="">
            <v:imagedata r:id="rId174" o:title=""/>
          </v:shape>
          <o:OLEObject Type="Embed" ProgID="Equation.DSMT4" ShapeID="_x0000_i1118" DrawAspect="Content" ObjectID="_1791650920" r:id="rId175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88C5764" w14:textId="77777777" w:rsidR="007108BF" w:rsidRPr="007108BF" w:rsidRDefault="007108BF" w:rsidP="007108B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cắt trục tung tại điểm có tung độ âm nên </w:t>
      </w:r>
      <w:r w:rsidRPr="007108B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40" w:dyaOrig="288" w14:anchorId="63A06B13">
          <v:shape id="_x0000_i1119" type="#_x0000_t75" style="width:28.9pt;height:14.45pt" o:ole="">
            <v:imagedata r:id="rId176" o:title=""/>
          </v:shape>
          <o:OLEObject Type="Embed" ProgID="Equation.DSMT4" ShapeID="_x0000_i1119" DrawAspect="Content" ObjectID="_1791650921" r:id="rId177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B93F6AC" w14:textId="43E96C31" w:rsidR="002809FE" w:rsidRDefault="007108BF" w:rsidP="007F2CE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7: </w:t>
      </w:r>
      <w:r w:rsidR="009216BE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ho hình lập phương ABCD.A’B’C’D’. Gọi O là tâm của hình lập phương. Khẳng định nào sau đây đúng</w:t>
      </w:r>
    </w:p>
    <w:p w14:paraId="2CBD1300" w14:textId="4086344E" w:rsidR="009216BE" w:rsidRDefault="009216BE" w:rsidP="007F2CE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A.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3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</w:p>
    <w:p w14:paraId="720F9788" w14:textId="40BD803D" w:rsidR="009216BE" w:rsidRDefault="009216BE" w:rsidP="007F2CE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B.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</w:p>
    <w:p w14:paraId="11C86A80" w14:textId="63F4C6CC" w:rsidR="0037493B" w:rsidRDefault="009216BE" w:rsidP="009216B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.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4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</w:p>
    <w:p w14:paraId="7EF8E983" w14:textId="16B1C027" w:rsidR="009216BE" w:rsidRDefault="009216BE" w:rsidP="009216B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D.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3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</w:p>
    <w:p w14:paraId="6ED00828" w14:textId="69717D4D" w:rsidR="009216BE" w:rsidRPr="009216BE" w:rsidRDefault="009216BE" w:rsidP="009216B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Hướng dẫn giải</w:t>
      </w:r>
    </w:p>
    <w:p w14:paraId="22FE38CD" w14:textId="5FC4908F" w:rsidR="009216BE" w:rsidRPr="009216BE" w:rsidRDefault="00000000" w:rsidP="009216B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C'</m:t>
            </m:r>
          </m:e>
        </m:acc>
      </m:oMath>
      <w:r w:rsidR="009216BE">
        <w:rPr>
          <w:noProof/>
        </w:rPr>
        <w:drawing>
          <wp:anchor distT="0" distB="0" distL="114300" distR="114300" simplePos="0" relativeHeight="251663360" behindDoc="0" locked="0" layoutInCell="1" allowOverlap="1" wp14:anchorId="470DFE92" wp14:editId="556F05D6">
            <wp:simplePos x="0" y="0"/>
            <wp:positionH relativeFrom="column">
              <wp:posOffset>1188</wp:posOffset>
            </wp:positionH>
            <wp:positionV relativeFrom="paragraph">
              <wp:posOffset>33</wp:posOffset>
            </wp:positionV>
            <wp:extent cx="1438173" cy="1300348"/>
            <wp:effectExtent l="0" t="0" r="0" b="0"/>
            <wp:wrapSquare wrapText="bothSides"/>
            <wp:docPr id="14738046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3804631" name=""/>
                    <pic:cNvPicPr/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173" cy="13003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A'</m:t>
            </m:r>
          </m:e>
        </m:acc>
      </m:oMath>
    </w:p>
    <w:p w14:paraId="6D9E99DD" w14:textId="32037D18" w:rsidR="009216BE" w:rsidRDefault="009216BE">
      <w:pPr>
        <w:rPr>
          <w:rFonts w:ascii="Cambria Math" w:hAnsi="Cambria Math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hAnsi="Times New Roman" w:cs="Times New Roman"/>
          <w:lang w:val="vi-VN"/>
        </w:rPr>
        <w:t xml:space="preserve">+ O là trung điểm AC’ </w:t>
      </w:r>
      <w:r>
        <w:rPr>
          <w:rFonts w:ascii="Cambria Math" w:hAnsi="Cambria Math" w:cs="Times New Roman"/>
          <w:lang w:val="vi-VN"/>
        </w:rPr>
        <w:t>→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den>
        </m:f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C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</w:p>
    <w:p w14:paraId="598244EA" w14:textId="77777777" w:rsidR="00732BD6" w:rsidRDefault="00732BD6">
      <w:pPr>
        <w:rPr>
          <w:rFonts w:ascii="Cambria Math" w:hAnsi="Cambria Math" w:cs="Times New Roman"/>
          <w:kern w:val="0"/>
          <w:szCs w:val="22"/>
          <w:lang w:val="vi-VN" w:eastAsia="en-US"/>
          <w14:ligatures w14:val="none"/>
        </w:rPr>
      </w:pPr>
    </w:p>
    <w:p w14:paraId="4A0BA2A3" w14:textId="77777777" w:rsidR="00732BD6" w:rsidRDefault="00732BD6">
      <w:pPr>
        <w:rPr>
          <w:rFonts w:ascii="Cambria Math" w:hAnsi="Cambria Math" w:cs="Times New Roman"/>
          <w:kern w:val="0"/>
          <w:szCs w:val="22"/>
          <w:lang w:val="vi-VN" w:eastAsia="en-US"/>
          <w14:ligatures w14:val="none"/>
        </w:rPr>
      </w:pPr>
    </w:p>
    <w:p w14:paraId="1ACB4623" w14:textId="77777777" w:rsidR="00732BD6" w:rsidRDefault="00732BD6">
      <w:pPr>
        <w:rPr>
          <w:rFonts w:ascii="Cambria Math" w:hAnsi="Cambria Math" w:cs="Times New Roman"/>
          <w:kern w:val="0"/>
          <w:szCs w:val="22"/>
          <w:lang w:val="vi-VN" w:eastAsia="en-US"/>
          <w14:ligatures w14:val="none"/>
        </w:rPr>
      </w:pPr>
    </w:p>
    <w:p w14:paraId="16555FB3" w14:textId="77777777" w:rsidR="00732BD6" w:rsidRPr="00732BD6" w:rsidRDefault="00732BD6" w:rsidP="00732BD6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hAnsi="Times New Roman" w:cs="Times New Roman"/>
          <w:b/>
          <w:bCs/>
          <w:kern w:val="0"/>
          <w:szCs w:val="22"/>
          <w:lang w:val="vi-VN" w:eastAsia="en-US"/>
          <w14:ligatures w14:val="none"/>
        </w:rPr>
        <w:t>Câu 8:</w:t>
      </w:r>
      <w:r>
        <w:rPr>
          <w:rFonts w:ascii="Times New Roman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Hàm số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004" w:dyaOrig="360" w14:anchorId="6AF78432">
          <v:shape id="_x0000_i1120" type="#_x0000_t75" style="width:100.9pt;height:21.7pt" o:ole="">
            <v:imagedata r:id="rId43" o:title=""/>
          </v:shape>
          <o:OLEObject Type="Embed" ProgID="Equation.DSMT4" ShapeID="_x0000_i1120" DrawAspect="Content" ObjectID="_1791650922" r:id="rId179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hai điểm cực trị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40" w:dyaOrig="360" w14:anchorId="34975D9D">
          <v:shape id="_x0000_i1121" type="#_x0000_t75" style="width:28.9pt;height:21.7pt" o:ole="">
            <v:imagedata r:id="rId45" o:title=""/>
          </v:shape>
          <o:OLEObject Type="Embed" ProgID="Equation.DSMT4" ShapeID="_x0000_i1121" DrawAspect="Content" ObjectID="_1791650923" r:id="rId18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thỏa </w:t>
      </w:r>
      <w:r w:rsidRPr="00732BD6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212" w:dyaOrig="372" w14:anchorId="2DEF15CB">
          <v:shape id="_x0000_i1122" type="#_x0000_t75" style="width:57.55pt;height:21.7pt" o:ole="">
            <v:imagedata r:id="rId47" o:title=""/>
          </v:shape>
          <o:OLEObject Type="Embed" ProgID="Equation.DSMT4" ShapeID="_x0000_i1122" DrawAspect="Content" ObjectID="_1791650924" r:id="rId181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khi</w:t>
      </w:r>
    </w:p>
    <w:p w14:paraId="6445217A" w14:textId="77777777" w:rsidR="00732BD6" w:rsidRPr="00732BD6" w:rsidRDefault="00732BD6" w:rsidP="00732BD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</w:t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660" w:dyaOrig="636" w14:anchorId="4823EAB5">
          <v:shape id="_x0000_i1123" type="#_x0000_t75" style="width:36.15pt;height:28.9pt" o:ole="">
            <v:imagedata r:id="rId49" o:title=""/>
          </v:shape>
          <o:OLEObject Type="Embed" ProgID="Equation.DSMT4" ShapeID="_x0000_i1123" DrawAspect="Content" ObjectID="_1791650925" r:id="rId182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660" w:dyaOrig="636" w14:anchorId="24EFF30E">
          <v:shape id="_x0000_i1124" type="#_x0000_t75" style="width:36.15pt;height:28.9pt" o:ole="">
            <v:imagedata r:id="rId51" o:title=""/>
          </v:shape>
          <o:OLEObject Type="Embed" ProgID="Equation.DSMT4" ShapeID="_x0000_i1124" DrawAspect="Content" ObjectID="_1791650926" r:id="rId183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44" w:dyaOrig="288" w14:anchorId="244C16A3">
          <v:shape id="_x0000_i1125" type="#_x0000_t75" style="width:36.15pt;height:14.45pt" o:ole="">
            <v:imagedata r:id="rId53" o:title=""/>
          </v:shape>
          <o:OLEObject Type="Embed" ProgID="Equation.DSMT4" ShapeID="_x0000_i1125" DrawAspect="Content" ObjectID="_1791650927" r:id="rId184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160D27AF">
          <v:shape id="_x0000_i1126" type="#_x0000_t75" style="width:28.9pt;height:14.45pt" o:ole="">
            <v:imagedata r:id="rId55" o:title=""/>
          </v:shape>
          <o:OLEObject Type="Embed" ProgID="Equation.DSMT4" ShapeID="_x0000_i1126" DrawAspect="Content" ObjectID="_1791650928" r:id="rId185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B224227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C509D2B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004" w:dyaOrig="360" w14:anchorId="11B82E75">
          <v:shape id="_x0000_i1127" type="#_x0000_t75" style="width:100.9pt;height:21.7pt" o:ole="">
            <v:imagedata r:id="rId186" o:title=""/>
          </v:shape>
          <o:OLEObject Type="Embed" ProgID="Equation.DSMT4" ShapeID="_x0000_i1127" DrawAspect="Content" ObjectID="_1791650929" r:id="rId187"/>
        </w:object>
      </w:r>
    </w:p>
    <w:p w14:paraId="3BAA7401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ập xác định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672" w:dyaOrig="264" w14:anchorId="61DAF5B9">
          <v:shape id="_x0000_i1128" type="#_x0000_t75" style="width:35.85pt;height:14.45pt" o:ole="">
            <v:imagedata r:id="rId188" o:title=""/>
          </v:shape>
          <o:OLEObject Type="Embed" ProgID="Equation.DSMT4" ShapeID="_x0000_i1128" DrawAspect="Content" ObjectID="_1791650930" r:id="rId189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5312E19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124" w:dyaOrig="408" w14:anchorId="2811B564">
          <v:shape id="_x0000_i1129" type="#_x0000_t75" style="width:259.35pt;height:21.7pt" o:ole="">
            <v:imagedata r:id="rId190" o:title=""/>
          </v:shape>
          <o:OLEObject Type="Embed" ProgID="Equation.DSMT4" ShapeID="_x0000_i1129" DrawAspect="Content" ObjectID="_1791650931" r:id="rId191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AC21F7E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hàm số có hai điểm cực trị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40" w:dyaOrig="360" w14:anchorId="4A68887B">
          <v:shape id="_x0000_i1130" type="#_x0000_t75" style="width:28.9pt;height:21.7pt" o:ole="">
            <v:imagedata r:id="rId192" o:title=""/>
          </v:shape>
          <o:OLEObject Type="Embed" ProgID="Equation.DSMT4" ShapeID="_x0000_i1130" DrawAspect="Content" ObjectID="_1791650932" r:id="rId193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ì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452" w:dyaOrig="288" w14:anchorId="2748B7A5">
          <v:shape id="_x0000_i1131" type="#_x0000_t75" style="width:1in;height:14.45pt" o:ole="">
            <v:imagedata r:id="rId194" o:title=""/>
          </v:shape>
          <o:OLEObject Type="Embed" ProgID="Equation.DSMT4" ShapeID="_x0000_i1131" DrawAspect="Content" ObjectID="_1791650933" r:id="rId195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43EF746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eo đề bài </w:t>
      </w:r>
      <w:r w:rsidRPr="00732BD6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5844" w:dyaOrig="636" w14:anchorId="2BB9EA11">
          <v:shape id="_x0000_i1132" type="#_x0000_t75" style="width:295.25pt;height:28.9pt" o:ole="">
            <v:imagedata r:id="rId196" o:title=""/>
          </v:shape>
          <o:OLEObject Type="Embed" ProgID="Equation.DSMT4" ShapeID="_x0000_i1132" DrawAspect="Content" ObjectID="_1791650934" r:id="rId197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(nhận)</w:t>
      </w:r>
    </w:p>
    <w:p w14:paraId="78554F9A" w14:textId="6E50B300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9: 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38AAC00C">
          <v:shape id="_x0000_i1133" type="#_x0000_t75" style="width:50.3pt;height:21.7pt" o:ole="">
            <v:imagedata r:id="rId57" o:title=""/>
          </v:shape>
          <o:OLEObject Type="Embed" ProgID="Equation.DSMT4" ShapeID="_x0000_i1133" DrawAspect="Content" ObjectID="_1791650935" r:id="rId198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dưới. Phương trình </w:t>
      </w:r>
      <w:r w:rsidRPr="00732BD6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320" w:dyaOrig="456" w14:anchorId="09965A70">
          <v:shape id="_x0000_i1134" type="#_x0000_t75" style="width:64.75pt;height:21.7pt" o:ole="">
            <v:imagedata r:id="rId59" o:title=""/>
          </v:shape>
          <o:OLEObject Type="Embed" ProgID="Equation.DSMT4" ShapeID="_x0000_i1134" DrawAspect="Content" ObjectID="_1791650936" r:id="rId199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nghiệm?</w:t>
      </w:r>
    </w:p>
    <w:p w14:paraId="7BDBB78F" w14:textId="77777777" w:rsidR="00732BD6" w:rsidRPr="00732BD6" w:rsidRDefault="00732BD6" w:rsidP="00732BD6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noProof/>
          <w:kern w:val="0"/>
          <w:position w:val="-224"/>
          <w:szCs w:val="22"/>
          <w:lang w:eastAsia="en-US"/>
          <w14:ligatures w14:val="none"/>
        </w:rPr>
        <w:lastRenderedPageBreak/>
        <w:drawing>
          <wp:inline distT="0" distB="0" distL="0" distR="0" wp14:anchorId="48A59211" wp14:editId="12E16C6C">
            <wp:extent cx="2934653" cy="2916079"/>
            <wp:effectExtent l="0" t="0" r="0" b="0"/>
            <wp:docPr id="10352" name="Picture 103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3" name="Picture 1035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653" cy="29160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71DE974" w14:textId="77777777" w:rsidR="00732BD6" w:rsidRPr="00732BD6" w:rsidRDefault="00732BD6" w:rsidP="00732BD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68183880">
          <v:shape id="_x0000_i1135" type="#_x0000_t75" style="width:7.25pt;height:14.45pt" o:ole="">
            <v:imagedata r:id="rId62" o:title=""/>
          </v:shape>
          <o:OLEObject Type="Embed" ProgID="Equation.DSMT4" ShapeID="_x0000_i1135" DrawAspect="Content" ObjectID="_1791650937" r:id="rId20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043C8116">
          <v:shape id="_x0000_i1136" type="#_x0000_t75" style="width:7.25pt;height:14.45pt" o:ole="">
            <v:imagedata r:id="rId64" o:title=""/>
          </v:shape>
          <o:OLEObject Type="Embed" ProgID="Equation.DSMT4" ShapeID="_x0000_i1136" DrawAspect="Content" ObjectID="_1791650938" r:id="rId201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2030E2C4">
          <v:shape id="_x0000_i1137" type="#_x0000_t75" style="width:7.25pt;height:14.45pt" o:ole="">
            <v:imagedata r:id="rId66" o:title=""/>
          </v:shape>
          <o:OLEObject Type="Embed" ProgID="Equation.DSMT4" ShapeID="_x0000_i1137" DrawAspect="Content" ObjectID="_1791650939" r:id="rId202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0E782E68">
          <v:shape id="_x0000_i1138" type="#_x0000_t75" style="width:7.25pt;height:14.45pt" o:ole="">
            <v:imagedata r:id="rId68" o:title=""/>
          </v:shape>
          <o:OLEObject Type="Embed" ProgID="Equation.DSMT4" ShapeID="_x0000_i1138" DrawAspect="Content" ObjectID="_1791650940" r:id="rId203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191CE67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21A7EEEE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noProof/>
          <w:kern w:val="0"/>
          <w:position w:val="-214"/>
          <w:szCs w:val="22"/>
          <w:lang w:eastAsia="en-US"/>
          <w14:ligatures w14:val="none"/>
        </w:rPr>
        <w:drawing>
          <wp:inline distT="0" distB="0" distL="0" distR="0" wp14:anchorId="6D092155" wp14:editId="12509944">
            <wp:extent cx="2804636" cy="2792254"/>
            <wp:effectExtent l="0" t="0" r="0" b="0"/>
            <wp:docPr id="10363" name="Picture 103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4" name="Picture 10364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636" cy="27922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285EC10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26BE0638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ừ đồ thị hàm số bậc ba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3398FDE9">
          <v:shape id="_x0000_i1139" type="#_x0000_t75" style="width:50.3pt;height:21.7pt" o:ole="">
            <v:imagedata r:id="rId205" o:title=""/>
          </v:shape>
          <o:OLEObject Type="Embed" ProgID="Equation.DSMT4" ShapeID="_x0000_i1139" DrawAspect="Content" ObjectID="_1791650941" r:id="rId206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uy ra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56" w:dyaOrig="396" w14:anchorId="0F519AFB">
          <v:shape id="_x0000_i1140" type="#_x0000_t75" style="width:50.3pt;height:21.7pt" o:ole="">
            <v:imagedata r:id="rId207" o:title=""/>
          </v:shape>
          <o:OLEObject Type="Embed" ProgID="Equation.DSMT4" ShapeID="_x0000_i1140" DrawAspect="Content" ObjectID="_1791650942" r:id="rId208"/>
        </w:object>
      </w:r>
      <w:r w:rsidRPr="00732BD6">
        <w:rPr>
          <w:rFonts w:ascii="Times New Roman" w:eastAsia="Calibri" w:hAnsi="Times New Roman" w:cs="Times New Roman"/>
          <w:kern w:val="0"/>
          <w:position w:val="-49"/>
          <w:szCs w:val="22"/>
          <w:lang w:eastAsia="en-US"/>
          <w14:ligatures w14:val="none"/>
        </w:rPr>
        <w:object w:dxaOrig="1056" w:dyaOrig="1104" w14:anchorId="48B33FA9">
          <v:shape id="_x0000_i1141" type="#_x0000_t75" style="width:50.3pt;height:57.55pt" o:ole="">
            <v:imagedata r:id="rId209" o:title=""/>
          </v:shape>
          <o:OLEObject Type="Embed" ProgID="Equation.DSMT4" ShapeID="_x0000_i1141" DrawAspect="Content" ObjectID="_1791650943" r:id="rId21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64" w:dyaOrig="360" w14:anchorId="1F9E243E">
          <v:shape id="_x0000_i1142" type="#_x0000_t75" style="width:1in;height:21.7pt" o:ole="">
            <v:imagedata r:id="rId211" o:title=""/>
          </v:shape>
          <o:OLEObject Type="Embed" ProgID="Equation.DSMT4" ShapeID="_x0000_i1142" DrawAspect="Content" ObjectID="_1791650944" r:id="rId212"/>
        </w:object>
      </w:r>
    </w:p>
    <w:p w14:paraId="6301551A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: </w:t>
      </w:r>
      <w:r w:rsidRPr="00732BD6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320" w:dyaOrig="456" w14:anchorId="10E11CF1">
          <v:shape id="_x0000_i1143" type="#_x0000_t75" style="width:64.75pt;height:21.7pt" o:ole="">
            <v:imagedata r:id="rId213" o:title=""/>
          </v:shape>
          <o:OLEObject Type="Embed" ProgID="Equation.DSMT4" ShapeID="_x0000_i1143" DrawAspect="Content" ObjectID="_1791650945" r:id="rId214"/>
        </w:object>
      </w:r>
      <w:r w:rsidRPr="00732BD6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476" w:dyaOrig="456" w14:anchorId="272008CB">
          <v:shape id="_x0000_i1144" type="#_x0000_t75" style="width:1in;height:21.7pt" o:ole="">
            <v:imagedata r:id="rId215" o:title=""/>
          </v:shape>
          <o:OLEObject Type="Embed" ProgID="Equation.DSMT4" ShapeID="_x0000_i1144" DrawAspect="Content" ObjectID="_1791650946" r:id="rId216"/>
        </w:object>
      </w:r>
      <w:r w:rsidRPr="00732BD6">
        <w:rPr>
          <w:rFonts w:ascii="Times New Roman" w:eastAsia="Calibri" w:hAnsi="Times New Roman" w:cs="Times New Roman"/>
          <w:kern w:val="0"/>
          <w:position w:val="-59"/>
          <w:szCs w:val="22"/>
          <w:lang w:eastAsia="en-US"/>
          <w14:ligatures w14:val="none"/>
        </w:rPr>
        <w:object w:dxaOrig="1644" w:dyaOrig="1296" w14:anchorId="12FE12EA">
          <v:shape id="_x0000_i1145" type="#_x0000_t75" style="width:79.25pt;height:64.75pt" o:ole="">
            <v:imagedata r:id="rId217" o:title=""/>
          </v:shape>
          <o:OLEObject Type="Embed" ProgID="Equation.DSMT4" ShapeID="_x0000_i1145" DrawAspect="Content" ObjectID="_1791650947" r:id="rId218"/>
        </w:object>
      </w:r>
    </w:p>
    <w:p w14:paraId="452AC094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ì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64" w:dyaOrig="360" w14:anchorId="38285334">
          <v:shape id="_x0000_i1146" type="#_x0000_t75" style="width:1in;height:21.7pt" o:ole="">
            <v:imagedata r:id="rId219" o:title=""/>
          </v:shape>
          <o:OLEObject Type="Embed" ProgID="Equation.DSMT4" ShapeID="_x0000_i1146" DrawAspect="Content" ObjectID="_1791650948" r:id="rId22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phương trình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36" w:dyaOrig="396" w14:anchorId="7E0CD491">
          <v:shape id="_x0000_i1147" type="#_x0000_t75" style="width:14.45pt;height:21.7pt" o:ole="">
            <v:imagedata r:id="rId221" o:title=""/>
          </v:shape>
          <o:OLEObject Type="Embed" ProgID="Equation.DSMT4" ShapeID="_x0000_i1147" DrawAspect="Content" ObjectID="_1791650949" r:id="rId222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ô nghiệm; mỗi phương trình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84" w:dyaOrig="396" w14:anchorId="4D43C758">
          <v:shape id="_x0000_i1148" type="#_x0000_t75" style="width:21.7pt;height:21.7pt" o:ole="">
            <v:imagedata r:id="rId223" o:title=""/>
          </v:shape>
          <o:OLEObject Type="Embed" ProgID="Equation.DSMT4" ShapeID="_x0000_i1148" DrawAspect="Content" ObjectID="_1791650950" r:id="rId224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60" w:dyaOrig="396" w14:anchorId="3C4360CC">
          <v:shape id="_x0000_i1149" type="#_x0000_t75" style="width:21.7pt;height:21.7pt" o:ole="">
            <v:imagedata r:id="rId225" o:title=""/>
          </v:shape>
          <o:OLEObject Type="Embed" ProgID="Equation.DSMT4" ShapeID="_x0000_i1149" DrawAspect="Content" ObjectID="_1791650951" r:id="rId226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7FE5462D">
          <v:shape id="_x0000_i1150" type="#_x0000_t75" style="width:7.25pt;height:14.45pt" o:ole="">
            <v:imagedata r:id="rId227" o:title=""/>
          </v:shape>
          <o:OLEObject Type="Embed" ProgID="Equation.DSMT4" ShapeID="_x0000_i1150" DrawAspect="Content" ObjectID="_1791650952" r:id="rId228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 phân biệt.</w:t>
      </w:r>
    </w:p>
    <w:p w14:paraId="142ACA74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phương trình </w:t>
      </w:r>
      <w:r w:rsidRPr="00732BD6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320" w:dyaOrig="456" w14:anchorId="19C224E9">
          <v:shape id="_x0000_i1151" type="#_x0000_t75" style="width:64.75pt;height:21.7pt" o:ole="">
            <v:imagedata r:id="rId229" o:title=""/>
          </v:shape>
          <o:OLEObject Type="Embed" ProgID="Equation.DSMT4" ShapeID="_x0000_i1151" DrawAspect="Content" ObjectID="_1791650953" r:id="rId23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480EBC29">
          <v:shape id="_x0000_i1152" type="#_x0000_t75" style="width:7.25pt;height:14.45pt" o:ole="">
            <v:imagedata r:id="rId231" o:title=""/>
          </v:shape>
          <o:OLEObject Type="Embed" ProgID="Equation.DSMT4" ShapeID="_x0000_i1152" DrawAspect="Content" ObjectID="_1791650954" r:id="rId232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.</w:t>
      </w:r>
    </w:p>
    <w:p w14:paraId="4019F390" w14:textId="77777777" w:rsidR="00732BD6" w:rsidRPr="00732BD6" w:rsidRDefault="00732BD6" w:rsidP="00732BD6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0: 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420" w:dyaOrig="252" w14:anchorId="30EA8ECF">
          <v:shape id="_x0000_i1153" type="#_x0000_t75" style="width:21.7pt;height:14.45pt" o:ole="">
            <v:imagedata r:id="rId70" o:title=""/>
          </v:shape>
          <o:OLEObject Type="Embed" ProgID="Equation.DSMT4" ShapeID="_x0000_i1153" DrawAspect="Content" ObjectID="_1791650955" r:id="rId233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 dương thoả mãn điều kiện </w:t>
      </w:r>
      <w:r w:rsidRPr="00732BD6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1680" w:dyaOrig="768" w14:anchorId="3175586B">
          <v:shape id="_x0000_i1154" type="#_x0000_t75" style="width:86.45pt;height:36.15pt" o:ole="">
            <v:imagedata r:id="rId72" o:title=""/>
          </v:shape>
          <o:OLEObject Type="Embed" ProgID="Equation.DSMT4" ShapeID="_x0000_i1154" DrawAspect="Content" ObjectID="_1791650956" r:id="rId234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ổng giá trị lớn nhất và giá trị nhỏ nhất của biểu thức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508" w:dyaOrig="360" w14:anchorId="7DCDC3B4">
          <v:shape id="_x0000_i1155" type="#_x0000_t75" style="width:122.3pt;height:21.7pt" o:ole="">
            <v:imagedata r:id="rId74" o:title=""/>
          </v:shape>
          <o:OLEObject Type="Embed" ProgID="Equation.DSMT4" ShapeID="_x0000_i1155" DrawAspect="Content" ObjectID="_1791650957" r:id="rId235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uộc khoảng nào sau đây?</w:t>
      </w:r>
    </w:p>
    <w:p w14:paraId="3EA1B36E" w14:textId="77777777" w:rsidR="00732BD6" w:rsidRPr="00732BD6" w:rsidRDefault="00732BD6" w:rsidP="00732BD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lastRenderedPageBreak/>
        <w:t xml:space="preserve">     *A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396" w14:anchorId="59D9D17E">
          <v:shape id="_x0000_i1156" type="#_x0000_t75" style="width:35.85pt;height:21.7pt" o:ole="">
            <v:imagedata r:id="rId76" o:title=""/>
          </v:shape>
          <o:OLEObject Type="Embed" ProgID="Equation.DSMT4" ShapeID="_x0000_i1156" DrawAspect="Content" ObjectID="_1791650958" r:id="rId236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792" w:dyaOrig="360" w14:anchorId="1446A76B">
          <v:shape id="_x0000_i1157" type="#_x0000_t75" style="width:35.85pt;height:21.7pt" o:ole="">
            <v:imagedata r:id="rId78" o:title=""/>
          </v:shape>
          <o:OLEObject Type="Embed" ProgID="Equation.DSMT4" ShapeID="_x0000_i1157" DrawAspect="Content" ObjectID="_1791650959" r:id="rId237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492" w:dyaOrig="420" w14:anchorId="759162C6">
          <v:shape id="_x0000_i1158" type="#_x0000_t75" style="width:21.7pt;height:21.7pt" o:ole="">
            <v:imagedata r:id="rId80" o:title=""/>
          </v:shape>
          <o:OLEObject Type="Embed" ProgID="Equation.DSMT4" ShapeID="_x0000_i1158" DrawAspect="Content" ObjectID="_1791650960" r:id="rId238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756" w:dyaOrig="420" w14:anchorId="65873AE4">
          <v:shape id="_x0000_i1159" type="#_x0000_t75" style="width:35.85pt;height:21.7pt" o:ole="">
            <v:imagedata r:id="rId82" o:title=""/>
          </v:shape>
          <o:OLEObject Type="Embed" ProgID="Equation.DSMT4" ShapeID="_x0000_i1159" DrawAspect="Content" ObjectID="_1791650961" r:id="rId239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C6D4DD0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84F1002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</w:t>
      </w:r>
      <w:r w:rsidRPr="00732BD6">
        <w:rPr>
          <w:rFonts w:ascii="Times New Roman" w:eastAsia="Calibri" w:hAnsi="Times New Roman" w:cs="Times New Roman"/>
          <w:kern w:val="0"/>
          <w:position w:val="-27"/>
          <w:szCs w:val="22"/>
          <w:lang w:eastAsia="en-US"/>
          <w14:ligatures w14:val="none"/>
        </w:rPr>
        <w:object w:dxaOrig="2712" w:dyaOrig="660" w14:anchorId="0FEB2B80">
          <v:shape id="_x0000_i1160" type="#_x0000_t75" style="width:136.75pt;height:36.15pt" o:ole="">
            <v:imagedata r:id="rId240" o:title=""/>
          </v:shape>
          <o:OLEObject Type="Embed" ProgID="Equation.DSMT4" ShapeID="_x0000_i1160" DrawAspect="Content" ObjectID="_1791650962" r:id="rId241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ay vào </w:t>
      </w:r>
      <w:r w:rsidRPr="00732BD6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560" w:dyaOrig="312" w14:anchorId="4BF08BD7">
          <v:shape id="_x0000_i1161" type="#_x0000_t75" style="width:79.25pt;height:14.45pt" o:ole="">
            <v:imagedata r:id="rId242" o:title=""/>
          </v:shape>
          <o:OLEObject Type="Embed" ProgID="Equation.DSMT4" ShapeID="_x0000_i1161" DrawAspect="Content" ObjectID="_1791650963" r:id="rId243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bất phương trình</w:t>
      </w:r>
    </w:p>
    <w:p w14:paraId="3C2608B3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position w:val="-27"/>
          <w:szCs w:val="22"/>
          <w:lang w:eastAsia="en-US"/>
          <w14:ligatures w14:val="none"/>
        </w:rPr>
        <w:object w:dxaOrig="3228" w:dyaOrig="660" w14:anchorId="663195BD">
          <v:shape id="_x0000_i1162" type="#_x0000_t75" style="width:158.45pt;height:36.15pt" o:ole="">
            <v:imagedata r:id="rId244" o:title=""/>
          </v:shape>
          <o:OLEObject Type="Embed" ProgID="Equation.DSMT4" ShapeID="_x0000_i1162" DrawAspect="Content" ObjectID="_1791650964" r:id="rId245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hay </w:t>
      </w:r>
      <w:r w:rsidRPr="00732BD6">
        <w:rPr>
          <w:rFonts w:ascii="Times New Roman" w:eastAsia="Calibri" w:hAnsi="Times New Roman" w:cs="Times New Roman"/>
          <w:kern w:val="0"/>
          <w:position w:val="-27"/>
          <w:szCs w:val="22"/>
          <w:lang w:eastAsia="en-US"/>
          <w14:ligatures w14:val="none"/>
        </w:rPr>
        <w:object w:dxaOrig="1032" w:dyaOrig="660" w14:anchorId="174A5D50">
          <v:shape id="_x0000_i1163" type="#_x0000_t75" style="width:50.3pt;height:36.15pt" o:ole="">
            <v:imagedata r:id="rId246" o:title=""/>
          </v:shape>
          <o:OLEObject Type="Embed" ProgID="Equation.DSMT4" ShapeID="_x0000_i1163" DrawAspect="Content" ObjectID="_1791650965" r:id="rId247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o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508" w:dyaOrig="360" w14:anchorId="1AEA7DE3">
          <v:shape id="_x0000_i1164" type="#_x0000_t75" style="width:122.3pt;height:21.7pt" o:ole="">
            <v:imagedata r:id="rId74" o:title=""/>
          </v:shape>
          <o:OLEObject Type="Embed" ProgID="Equation.DSMT4" ShapeID="_x0000_i1164" DrawAspect="Content" ObjectID="_1791650966" r:id="rId248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</w:t>
      </w:r>
    </w:p>
    <w:p w14:paraId="1A288B0E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position w:val="-34"/>
          <w:szCs w:val="22"/>
          <w:lang w:eastAsia="en-US"/>
          <w14:ligatures w14:val="none"/>
        </w:rPr>
        <w:object w:dxaOrig="8268" w:dyaOrig="792" w14:anchorId="30EC2D4E">
          <v:shape id="_x0000_i1165" type="#_x0000_t75" style="width:410.6pt;height:35.85pt" o:ole="">
            <v:imagedata r:id="rId249" o:title=""/>
          </v:shape>
          <o:OLEObject Type="Embed" ProgID="Equation.DSMT4" ShapeID="_x0000_i1165" DrawAspect="Content" ObjectID="_1791650967" r:id="rId25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06B4B44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2700" w:dyaOrig="708" w14:anchorId="6F92D9E2">
          <v:shape id="_x0000_i1166" type="#_x0000_t75" style="width:136.75pt;height:36.15pt" o:ole="">
            <v:imagedata r:id="rId251" o:title=""/>
          </v:shape>
          <o:OLEObject Type="Embed" ProgID="Equation.DSMT4" ShapeID="_x0000_i1166" DrawAspect="Content" ObjectID="_1791650968" r:id="rId252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Suy ra </w:t>
      </w:r>
      <w:r w:rsidRPr="00732BD6">
        <w:rPr>
          <w:rFonts w:ascii="Times New Roman" w:eastAsia="Calibri" w:hAnsi="Times New Roman" w:cs="Times New Roman"/>
          <w:kern w:val="0"/>
          <w:position w:val="-27"/>
          <w:szCs w:val="22"/>
          <w:lang w:eastAsia="en-US"/>
          <w14:ligatures w14:val="none"/>
        </w:rPr>
        <w:object w:dxaOrig="1188" w:dyaOrig="660" w14:anchorId="6FBD970E">
          <v:shape id="_x0000_i1167" type="#_x0000_t75" style="width:57.55pt;height:36.15pt" o:ole="">
            <v:imagedata r:id="rId253" o:title=""/>
          </v:shape>
          <o:OLEObject Type="Embed" ProgID="Equation.DSMT4" ShapeID="_x0000_i1167" DrawAspect="Content" ObjectID="_1791650969" r:id="rId254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ng biến trên </w:t>
      </w:r>
      <w:r w:rsidRPr="00732BD6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600" w:dyaOrig="672" w14:anchorId="5758D9EA">
          <v:shape id="_x0000_i1168" type="#_x0000_t75" style="width:28.9pt;height:35.85pt" o:ole="">
            <v:imagedata r:id="rId255" o:title=""/>
          </v:shape>
          <o:OLEObject Type="Embed" ProgID="Equation.DSMT4" ShapeID="_x0000_i1168" DrawAspect="Content" ObjectID="_1791650970" r:id="rId256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F332580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732BD6">
        <w:rPr>
          <w:rFonts w:ascii="Times New Roman" w:eastAsia="Calibri" w:hAnsi="Times New Roman" w:cs="Times New Roman"/>
          <w:kern w:val="0"/>
          <w:position w:val="-34"/>
          <w:szCs w:val="22"/>
          <w:lang w:eastAsia="en-US"/>
          <w14:ligatures w14:val="none"/>
        </w:rPr>
        <w:object w:dxaOrig="3720" w:dyaOrig="792" w14:anchorId="06ACBA28">
          <v:shape id="_x0000_i1169" type="#_x0000_t75" style="width:187.1pt;height:35.85pt" o:ole="">
            <v:imagedata r:id="rId257" o:title=""/>
          </v:shape>
          <o:OLEObject Type="Embed" ProgID="Equation.DSMT4" ShapeID="_x0000_i1169" DrawAspect="Content" ObjectID="_1791650971" r:id="rId258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Suy ra </w:t>
      </w:r>
      <w:r w:rsidRPr="00732BD6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1860" w:dyaOrig="648" w14:anchorId="2B6E4356">
          <v:shape id="_x0000_i1170" type="#_x0000_t75" style="width:93.7pt;height:35.85pt" o:ole="">
            <v:imagedata r:id="rId259" o:title=""/>
          </v:shape>
          <o:OLEObject Type="Embed" ProgID="Equation.DSMT4" ShapeID="_x0000_i1170" DrawAspect="Content" ObjectID="_1791650972" r:id="rId26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06F055A" w14:textId="77777777" w:rsidR="005D6E29" w:rsidRPr="005D6E29" w:rsidRDefault="005D6E29" w:rsidP="005D6E29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1: 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ìm tất cả các giá trị thực của tham số </w:t>
      </w:r>
      <w:r w:rsidRPr="005D6E29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6B379581">
          <v:shape id="_x0000_i1171" type="#_x0000_t75" style="width:14.45pt;height:7.25pt" o:ole="">
            <v:imagedata r:id="rId84" o:title=""/>
          </v:shape>
          <o:OLEObject Type="Embed" ProgID="Equation.DSMT4" ShapeID="_x0000_i1171" DrawAspect="Content" ObjectID="_1791650973" r:id="rId261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đồ thị hàm số </w:t>
      </w:r>
      <w:r w:rsidRPr="005D6E29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400" w:dyaOrig="360" w14:anchorId="4E6F6355">
          <v:shape id="_x0000_i1172" type="#_x0000_t75" style="width:122.3pt;height:21.7pt" o:ole="">
            <v:imagedata r:id="rId86" o:title=""/>
          </v:shape>
          <o:OLEObject Type="Embed" ProgID="Equation.DSMT4" ShapeID="_x0000_i1172" DrawAspect="Content" ObjectID="_1791650974" r:id="rId262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 điểm cực trị đều thuộc các trục toạ độ</w:t>
      </w:r>
    </w:p>
    <w:p w14:paraId="0E2D05F8" w14:textId="77777777" w:rsidR="005D6E29" w:rsidRPr="005D6E29" w:rsidRDefault="005D6E29" w:rsidP="005D6E2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24" w:dyaOrig="288" w14:anchorId="22429C42">
          <v:shape id="_x0000_i1173" type="#_x0000_t75" style="width:28.9pt;height:14.45pt" o:ole="">
            <v:imagedata r:id="rId88" o:title=""/>
          </v:shape>
          <o:OLEObject Type="Embed" ProgID="Equation.DSMT4" ShapeID="_x0000_i1173" DrawAspect="Content" ObjectID="_1791650975" r:id="rId263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88" w14:anchorId="7071446C">
          <v:shape id="_x0000_i1174" type="#_x0000_t75" style="width:28.9pt;height:14.45pt" o:ole="">
            <v:imagedata r:id="rId90" o:title=""/>
          </v:shape>
          <o:OLEObject Type="Embed" ProgID="Equation.DSMT4" ShapeID="_x0000_i1174" DrawAspect="Content" ObjectID="_1791650976" r:id="rId264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D6E29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636" w:dyaOrig="624" w14:anchorId="445AE922">
          <v:shape id="_x0000_i1175" type="#_x0000_t75" style="width:28.9pt;height:28.9pt" o:ole="">
            <v:imagedata r:id="rId92" o:title=""/>
          </v:shape>
          <o:OLEObject Type="Embed" ProgID="Equation.DSMT4" ShapeID="_x0000_i1175" DrawAspect="Content" ObjectID="_1791650977" r:id="rId265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6EAE879A">
          <v:shape id="_x0000_i1176" type="#_x0000_t75" style="width:28.9pt;height:14.45pt" o:ole="">
            <v:imagedata r:id="rId94" o:title=""/>
          </v:shape>
          <o:OLEObject Type="Embed" ProgID="Equation.DSMT4" ShapeID="_x0000_i1176" DrawAspect="Content" ObjectID="_1791650978" r:id="rId266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04ABE60" w14:textId="77777777" w:rsidR="005D6E29" w:rsidRPr="005D6E29" w:rsidRDefault="005D6E29" w:rsidP="005D6E2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E766D6B" w14:textId="77777777" w:rsidR="005D6E29" w:rsidRPr="005D6E29" w:rsidRDefault="005D6E29" w:rsidP="005D6E2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</w:t>
      </w:r>
      <w:r w:rsidRPr="005D6E29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2772" w:dyaOrig="444" w14:anchorId="38951F60">
          <v:shape id="_x0000_i1177" type="#_x0000_t75" style="width:136.75pt;height:21.7pt" o:ole="">
            <v:imagedata r:id="rId267" o:title=""/>
          </v:shape>
          <o:OLEObject Type="Embed" ProgID="Equation.DSMT4" ShapeID="_x0000_i1177" DrawAspect="Content" ObjectID="_1791650979" r:id="rId268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050AE84" w14:textId="77777777" w:rsidR="005D6E29" w:rsidRPr="005D6E29" w:rsidRDefault="005D6E29" w:rsidP="005D6E2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Xét </w:t>
      </w:r>
      <w:r w:rsidRPr="005D6E29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3516" w:dyaOrig="768" w14:anchorId="4BE1663D">
          <v:shape id="_x0000_i1178" type="#_x0000_t75" style="width:172.9pt;height:36.15pt" o:ole="">
            <v:imagedata r:id="rId269" o:title=""/>
          </v:shape>
          <o:OLEObject Type="Embed" ProgID="Equation.DSMT4" ShapeID="_x0000_i1178" DrawAspect="Content" ObjectID="_1791650980" r:id="rId270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243AF2E" w14:textId="77777777" w:rsidR="005D6E29" w:rsidRPr="005D6E29" w:rsidRDefault="005D6E29" w:rsidP="005D6E2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đồ thị hàm số đã cho có 3 điểm cực trị thì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88" w14:anchorId="211C0D20">
          <v:shape id="_x0000_i1179" type="#_x0000_t75" style="width:28.9pt;height:14.45pt" o:ole="">
            <v:imagedata r:id="rId271" o:title=""/>
          </v:shape>
          <o:OLEObject Type="Embed" ProgID="Equation.DSMT4" ShapeID="_x0000_i1179" DrawAspect="Content" ObjectID="_1791650981" r:id="rId272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9A45E84" w14:textId="77777777" w:rsidR="005D6E29" w:rsidRPr="005D6E29" w:rsidRDefault="005D6E29" w:rsidP="005D6E2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Khi đó toạ độ các điểm cực trị là </w:t>
      </w:r>
      <w:r w:rsidRPr="005D6E29">
        <w:rPr>
          <w:rFonts w:ascii="Times New Roman" w:eastAsia="Calibri" w:hAnsi="Times New Roman" w:cs="Times New Roman"/>
          <w:kern w:val="0"/>
          <w:position w:val="-18"/>
          <w:szCs w:val="22"/>
          <w:lang w:eastAsia="en-US"/>
          <w14:ligatures w14:val="none"/>
        </w:rPr>
        <w:object w:dxaOrig="6012" w:dyaOrig="480" w14:anchorId="4C304BBB">
          <v:shape id="_x0000_i1180" type="#_x0000_t75" style="width:302.45pt;height:21.7pt" o:ole="">
            <v:imagedata r:id="rId273" o:title=""/>
          </v:shape>
          <o:OLEObject Type="Embed" ProgID="Equation.DSMT4" ShapeID="_x0000_i1180" DrawAspect="Content" ObjectID="_1791650982" r:id="rId274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1CAA986" w14:textId="77777777" w:rsidR="005D6E29" w:rsidRPr="005D6E29" w:rsidRDefault="005D6E29" w:rsidP="005D6E2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 </w:t>
      </w:r>
      <w:r w:rsidRPr="005D6E29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744" w:dyaOrig="324" w14:anchorId="73D62D3B">
          <v:shape id="_x0000_i1181" type="#_x0000_t75" style="width:36.15pt;height:14.45pt" o:ole="">
            <v:imagedata r:id="rId275" o:title=""/>
          </v:shape>
          <o:OLEObject Type="Embed" ProgID="Equation.DSMT4" ShapeID="_x0000_i1181" DrawAspect="Content" ObjectID="_1791650983" r:id="rId276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Để </w:t>
      </w:r>
      <w:r w:rsidRPr="005D6E29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96" w:dyaOrig="324" w14:anchorId="7A922AA3">
          <v:shape id="_x0000_i1182" type="#_x0000_t75" style="width:50.3pt;height:14.45pt" o:ole="">
            <v:imagedata r:id="rId277" o:title=""/>
          </v:shape>
          <o:OLEObject Type="Embed" ProgID="Equation.DSMT4" ShapeID="_x0000_i1182" DrawAspect="Content" ObjectID="_1791650984" r:id="rId278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</w:t>
      </w:r>
      <w:r w:rsidRPr="005D6E29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4608" w:dyaOrig="768" w14:anchorId="547AB94F">
          <v:shape id="_x0000_i1183" type="#_x0000_t75" style="width:230.45pt;height:36.15pt" o:ole="">
            <v:imagedata r:id="rId279" o:title=""/>
          </v:shape>
          <o:OLEObject Type="Embed" ProgID="Equation.DSMT4" ShapeID="_x0000_i1183" DrawAspect="Content" ObjectID="_1791650985" r:id="rId280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6D63CAA" w14:textId="77777777" w:rsidR="005D6E29" w:rsidRPr="005D6E29" w:rsidRDefault="005D6E29" w:rsidP="005D6E2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Do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88" w14:anchorId="0323DC8D">
          <v:shape id="_x0000_i1184" type="#_x0000_t75" style="width:28.9pt;height:14.45pt" o:ole="">
            <v:imagedata r:id="rId281" o:title=""/>
          </v:shape>
          <o:OLEObject Type="Embed" ProgID="Equation.DSMT4" ShapeID="_x0000_i1184" DrawAspect="Content" ObjectID="_1791650986" r:id="rId282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ta được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11D0C054">
          <v:shape id="_x0000_i1185" type="#_x0000_t75" style="width:28.9pt;height:14.45pt" o:ole="">
            <v:imagedata r:id="rId283" o:title=""/>
          </v:shape>
          <o:OLEObject Type="Embed" ProgID="Equation.DSMT4" ShapeID="_x0000_i1185" DrawAspect="Content" ObjectID="_1791650987" r:id="rId284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1234597" w14:textId="57589766" w:rsidR="00732BD6" w:rsidRDefault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</w:rPr>
        <w:t>Câu</w:t>
      </w:r>
      <w:r>
        <w:rPr>
          <w:rFonts w:ascii="Times New Roman" w:hAnsi="Times New Roman" w:cs="Times New Roman"/>
          <w:b/>
          <w:bCs/>
          <w:lang w:val="vi-VN"/>
        </w:rPr>
        <w:t xml:space="preserve"> 12: </w:t>
      </w:r>
      <w:r>
        <w:rPr>
          <w:rFonts w:ascii="Times New Roman" w:hAnsi="Times New Roman" w:cs="Times New Roman"/>
          <w:lang w:val="vi-VN"/>
        </w:rPr>
        <w:t>Cho tứ diện đều ABCD, M là trung điểm của cạnh BC. Khi đó cos(AB,DM) bằng:</w:t>
      </w:r>
    </w:p>
    <w:p w14:paraId="46940AD4" w14:textId="0F94462A" w:rsidR="005D6E29" w:rsidRDefault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</w:p>
    <w:p w14:paraId="1583E801" w14:textId="513BF2EB" w:rsidR="005D6E29" w:rsidRDefault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lang w:val="vi-VN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lang w:val="vi-VN"/>
              </w:rPr>
              <m:t>6</m:t>
            </m:r>
          </m:den>
        </m:f>
      </m:oMath>
    </w:p>
    <w:p w14:paraId="3FDCEBD1" w14:textId="40C3ABDD" w:rsidR="005D6E29" w:rsidRDefault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</w:p>
    <w:p w14:paraId="01CB8CA5" w14:textId="62521A9C" w:rsidR="005D6E29" w:rsidRDefault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lang w:val="vi-VN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</w:p>
    <w:p w14:paraId="1D4B5FE8" w14:textId="4CBEE1AE" w:rsidR="005D6E29" w:rsidRDefault="005D6E29" w:rsidP="005D6E29">
      <w:pPr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4D1D1DBB" w14:textId="454A76D5" w:rsidR="005D6E29" w:rsidRDefault="005D6E29" w:rsidP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lastRenderedPageBreak/>
        <w:t>Giả</w:t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0460BD04" wp14:editId="076367AD">
            <wp:simplePos x="0" y="0"/>
            <wp:positionH relativeFrom="column">
              <wp:posOffset>1188</wp:posOffset>
            </wp:positionH>
            <wp:positionV relativeFrom="paragraph">
              <wp:posOffset>-1831</wp:posOffset>
            </wp:positionV>
            <wp:extent cx="2036881" cy="2042556"/>
            <wp:effectExtent l="0" t="0" r="1905" b="0"/>
            <wp:wrapSquare wrapText="bothSides"/>
            <wp:docPr id="2549698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969832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6881" cy="204255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lang w:val="vi-VN"/>
        </w:rPr>
        <w:t xml:space="preserve"> sử cạnh của tứ diện là a</w:t>
      </w:r>
    </w:p>
    <w:p w14:paraId="09E6701F" w14:textId="7C6D1D16" w:rsidR="005D6E29" w:rsidRDefault="005D6E29" w:rsidP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a có cos(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M</m:t>
            </m:r>
          </m:e>
        </m:acc>
        <m:r>
          <w:rPr>
            <w:rFonts w:ascii="Cambria Math" w:hAnsi="Cambria Math" w:cs="Times New Roman"/>
            <w:lang w:val="vi-VN"/>
          </w:rPr>
          <m:t>)</m:t>
        </m:r>
      </m:oMath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AB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.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DM</m:t>
                </m:r>
              </m:e>
            </m:acc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B</m:t>
                    </m:r>
                  </m:e>
                </m:acc>
              </m:e>
            </m:d>
            <m:r>
              <w:rPr>
                <w:rFonts w:ascii="Cambria Math" w:hAnsi="Cambria Math" w:cs="Times New Roman"/>
                <w:lang w:val="vi-VN"/>
              </w:rPr>
              <m:t>.</m:t>
            </m:r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DM</m:t>
                    </m:r>
                  </m:e>
                </m:acc>
              </m:e>
            </m:d>
          </m:den>
        </m:f>
      </m:oMath>
    </w:p>
    <w:p w14:paraId="5EBD93AC" w14:textId="64957CDD" w:rsidR="005D6E29" w:rsidRPr="005D6E29" w:rsidRDefault="005D6E29" w:rsidP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Mặt khác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.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M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d>
          <m:dPr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AM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AD</m:t>
                </m:r>
              </m:e>
            </m:acc>
          </m:e>
        </m:d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.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M</m:t>
            </m:r>
          </m:e>
        </m:acc>
        <m:r>
          <w:rPr>
            <w:rFonts w:ascii="Cambria Math" w:hAnsi="Cambria Math" w:cs="Times New Roman"/>
            <w:lang w:val="vi-VN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.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</m:oMath>
      <w:r>
        <w:rPr>
          <w:rFonts w:ascii="Times New Roman" w:hAnsi="Times New Roman" w:cs="Times New Roman"/>
          <w:lang w:val="vi-VN"/>
        </w:rPr>
        <w:t>= AB.AM.cos 30</w:t>
      </w:r>
      <w:r w:rsidRPr="005D6E29">
        <w:rPr>
          <w:rFonts w:ascii="Times New Roman" w:hAnsi="Times New Roman" w:cs="Times New Roman"/>
          <w:vertAlign w:val="superscript"/>
          <w:lang w:val="vi-VN"/>
        </w:rPr>
        <w:t>0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AB.AD.cos60</w:t>
      </w:r>
      <w:r w:rsidRPr="005D6E29">
        <w:rPr>
          <w:rFonts w:ascii="Times New Roman" w:hAnsi="Times New Roman" w:cs="Times New Roman"/>
          <w:vertAlign w:val="superscript"/>
          <w:lang w:val="vi-VN"/>
        </w:rPr>
        <w:t>0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vi-VN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lang w:val="vi-VN"/>
              </w:rPr>
              <m:t>4</m:t>
            </m:r>
          </m:den>
        </m:f>
      </m:oMath>
    </w:p>
    <w:p w14:paraId="5D135FFA" w14:textId="450799C8" w:rsidR="005D6E29" w:rsidRDefault="005D6E29" w:rsidP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Do đó cos(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M</m:t>
            </m:r>
          </m:e>
        </m:acc>
        <m:r>
          <w:rPr>
            <w:rFonts w:ascii="Cambria Math" w:hAnsi="Cambria Math" w:cs="Times New Roman"/>
            <w:lang w:val="vi-VN"/>
          </w:rPr>
          <m:t>)</m:t>
        </m:r>
      </m:oMath>
      <w:r>
        <w:rPr>
          <w:rFonts w:ascii="Times New Roman" w:hAnsi="Times New Roman" w:cs="Times New Roman"/>
          <w:lang w:val="vi-VN"/>
        </w:rPr>
        <w:t>=</w:t>
      </w:r>
      <w:r w:rsidRPr="005D6E29">
        <w:rPr>
          <w:rFonts w:ascii="Times New Roman" w:hAnsi="Times New Roman" w:cs="Times New Roman"/>
          <w:lang w:val="vi-VN"/>
        </w:rPr>
        <w:t xml:space="preserve"> </w:t>
      </w:r>
      <w:r>
        <w:rPr>
          <w:rFonts w:ascii="Times New Roman" w:hAnsi="Times New Roman" w:cs="Times New Roman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lang w:val="vi-VN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lang w:val="vi-VN"/>
              </w:rPr>
              <m:t>6</m:t>
            </m:r>
          </m:den>
        </m:f>
      </m:oMath>
    </w:p>
    <w:p w14:paraId="1F153F18" w14:textId="4B55E498" w:rsidR="009216BE" w:rsidRPr="005D6E29" w:rsidRDefault="009216BE">
      <w:pPr>
        <w:rPr>
          <w:rFonts w:ascii="Times New Roman" w:hAnsi="Times New Roman" w:cs="Times New Roman"/>
          <w:lang w:val="vi-VN"/>
        </w:rPr>
      </w:pPr>
    </w:p>
    <w:p w14:paraId="7847AB7B" w14:textId="77777777" w:rsidR="009216BE" w:rsidRDefault="009216BE">
      <w:pPr>
        <w:rPr>
          <w:rFonts w:ascii="Times New Roman" w:hAnsi="Times New Roman" w:cs="Times New Roman"/>
          <w:b/>
          <w:bCs/>
          <w:lang w:val="vi-VN"/>
        </w:rPr>
      </w:pPr>
    </w:p>
    <w:p w14:paraId="0E834E70" w14:textId="77777777" w:rsidR="009216BE" w:rsidRDefault="009216BE">
      <w:pPr>
        <w:rPr>
          <w:rFonts w:ascii="Times New Roman" w:hAnsi="Times New Roman" w:cs="Times New Roman"/>
          <w:b/>
          <w:bCs/>
          <w:lang w:val="vi-VN"/>
        </w:rPr>
      </w:pPr>
    </w:p>
    <w:p w14:paraId="3EFAC9AD" w14:textId="77777777" w:rsidR="005D6E29" w:rsidRDefault="005D6E29">
      <w:pPr>
        <w:rPr>
          <w:rFonts w:ascii="Times New Roman" w:hAnsi="Times New Roman" w:cs="Times New Roman"/>
          <w:b/>
          <w:bCs/>
          <w:lang w:val="vi-VN"/>
        </w:rPr>
      </w:pPr>
    </w:p>
    <w:p w14:paraId="488C6084" w14:textId="77777777" w:rsidR="005D6E29" w:rsidRDefault="005D6E29">
      <w:pPr>
        <w:rPr>
          <w:rFonts w:ascii="Times New Roman" w:hAnsi="Times New Roman" w:cs="Times New Roman"/>
          <w:b/>
          <w:bCs/>
          <w:lang w:val="vi-VN"/>
        </w:rPr>
      </w:pPr>
    </w:p>
    <w:p w14:paraId="082B2D1A" w14:textId="77777777" w:rsidR="005D6E29" w:rsidRDefault="005D6E29">
      <w:pPr>
        <w:rPr>
          <w:rFonts w:ascii="Times New Roman" w:hAnsi="Times New Roman" w:cs="Times New Roman"/>
          <w:b/>
          <w:bCs/>
          <w:lang w:val="vi-VN"/>
        </w:rPr>
      </w:pPr>
    </w:p>
    <w:p w14:paraId="3B720A93" w14:textId="4C5F8982" w:rsidR="001102C6" w:rsidRDefault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: </w:t>
      </w:r>
      <w:r>
        <w:rPr>
          <w:rFonts w:ascii="Times New Roman" w:hAnsi="Times New Roman" w:cs="Times New Roman"/>
          <w:lang w:val="vi-VN"/>
        </w:rPr>
        <w:t xml:space="preserve">Cho hàm số </w:t>
      </w:r>
      <m:oMath>
        <m:r>
          <w:rPr>
            <w:rFonts w:ascii="Cambria Math" w:hAnsi="Cambria Math" w:cs="Times New Roman"/>
            <w:lang w:val="vi-VN"/>
          </w:rPr>
          <m:t>y=-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3</m:t>
            </m:r>
          </m:sup>
        </m:sSup>
        <m:r>
          <w:rPr>
            <w:rFonts w:ascii="Cambria Math" w:hAnsi="Cambria Math" w:cs="Times New Roman"/>
            <w:lang w:val="vi-VN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lang w:val="vi-VN"/>
          </w:rPr>
          <m:t>-x+1</m:t>
        </m:r>
      </m:oMath>
    </w:p>
    <w:p w14:paraId="1F1DA17A" w14:textId="44A998A8" w:rsidR="001102C6" w:rsidRDefault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Hàm số nghịch biến trên R</w:t>
      </w:r>
    </w:p>
    <w:p w14:paraId="168F0B3F" w14:textId="177EB987" w:rsidR="001102C6" w:rsidRDefault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) Hàm số đồng biến trên R</w:t>
      </w:r>
    </w:p>
    <w:p w14:paraId="61151BC6" w14:textId="341797CF" w:rsidR="001102C6" w:rsidRDefault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Hàm số đồng biến trên (1;+</w:t>
      </w:r>
      <w:r>
        <w:rPr>
          <w:rFonts w:ascii="Cambria Math" w:hAnsi="Cambria Math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 và nghịch biến trên (</w:t>
      </w:r>
      <w:r>
        <w:rPr>
          <w:rFonts w:ascii="Cambria Math" w:hAnsi="Cambria Math" w:cs="Times New Roman"/>
          <w:lang w:val="vi-VN"/>
        </w:rPr>
        <w:t>−∞</w:t>
      </w:r>
      <w:r>
        <w:rPr>
          <w:rFonts w:ascii="Times New Roman" w:hAnsi="Times New Roman" w:cs="Times New Roman"/>
          <w:lang w:val="vi-VN"/>
        </w:rPr>
        <w:t>;1)</w:t>
      </w:r>
    </w:p>
    <w:p w14:paraId="745B82DB" w14:textId="323D7AE5" w:rsidR="001102C6" w:rsidRDefault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V) Hàm số đồng biến trên (</w:t>
      </w:r>
      <w:r>
        <w:rPr>
          <w:rFonts w:ascii="Cambria Math" w:hAnsi="Cambria Math" w:cs="Times New Roman"/>
          <w:lang w:val="vi-VN"/>
        </w:rPr>
        <w:t>−∞</w:t>
      </w:r>
      <w:r>
        <w:rPr>
          <w:rFonts w:ascii="Times New Roman" w:hAnsi="Times New Roman" w:cs="Times New Roman"/>
          <w:lang w:val="vi-VN"/>
        </w:rPr>
        <w:t>;1) và nghịch biến trên (1;+</w:t>
      </w:r>
      <w:r>
        <w:rPr>
          <w:rFonts w:ascii="Cambria Math" w:hAnsi="Cambria Math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</w:t>
      </w:r>
    </w:p>
    <w:p w14:paraId="5272D0FC" w14:textId="59367305" w:rsidR="001102C6" w:rsidRDefault="001102C6" w:rsidP="001102C6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03C3AD0C" w14:textId="0ABC62AB" w:rsidR="001102C6" w:rsidRDefault="001102C6" w:rsidP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y’</w:t>
      </w:r>
      <w:r>
        <w:rPr>
          <w:rFonts w:ascii="Cambria Math" w:hAnsi="Cambria Math" w:cs="Times New Roman"/>
          <w:lang w:val="vi-VN"/>
        </w:rPr>
        <w:t>≤</w:t>
      </w:r>
      <w:r>
        <w:rPr>
          <w:rFonts w:ascii="Times New Roman" w:hAnsi="Times New Roman" w:cs="Times New Roman"/>
          <w:lang w:val="vi-VN"/>
        </w:rPr>
        <w:t xml:space="preserve">0, </w:t>
      </w:r>
      <w:r>
        <w:rPr>
          <w:rFonts w:ascii="Cambria Math" w:hAnsi="Cambria Math" w:cs="Times New Roman"/>
          <w:lang w:val="vi-VN"/>
        </w:rPr>
        <w:t>∀</w:t>
      </w:r>
      <w:r w:rsidRPr="001102C6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Cambria Math" w:hAnsi="Cambria Math" w:cs="Times New Roman"/>
          <w:lang w:val="vi-VN"/>
        </w:rPr>
        <w:t xml:space="preserve">∈R </w:t>
      </w:r>
      <w:r w:rsidRPr="001102C6">
        <w:rPr>
          <w:rFonts w:ascii="Times New Roman" w:hAnsi="Times New Roman" w:cs="Times New Roman"/>
          <w:lang w:val="vi-VN"/>
        </w:rPr>
        <w:t xml:space="preserve">nên hàm số </w:t>
      </w:r>
      <w:r>
        <w:rPr>
          <w:rFonts w:ascii="Times New Roman" w:hAnsi="Times New Roman" w:cs="Times New Roman"/>
          <w:lang w:val="vi-VN"/>
        </w:rPr>
        <w:t>nghịch biến trên R</w:t>
      </w:r>
    </w:p>
    <w:p w14:paraId="30C76351" w14:textId="0D530BEB" w:rsidR="00F1468B" w:rsidRDefault="00F1468B" w:rsidP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 xml:space="preserve">Cho hàm số </w:t>
      </w:r>
      <m:oMath>
        <m:r>
          <w:rPr>
            <w:rFonts w:ascii="Cambria Math" w:hAnsi="Cambria Math" w:cs="Times New Roman"/>
            <w:lang w:val="vi-VN"/>
          </w:rPr>
          <m:t>y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5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-1</m:t>
            </m:r>
          </m:den>
        </m:f>
      </m:oMath>
      <w:r>
        <w:rPr>
          <w:rFonts w:ascii="Times New Roman" w:hAnsi="Times New Roman" w:cs="Times New Roman"/>
          <w:lang w:val="vi-VN"/>
        </w:rPr>
        <w:t>, khi đó:</w:t>
      </w:r>
    </w:p>
    <w:p w14:paraId="1239A04B" w14:textId="4284C7EF" w:rsidR="00F1468B" w:rsidRDefault="00F1468B" w:rsidP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Đồ thị hàm số không có tiệm cận ngang</w:t>
      </w:r>
    </w:p>
    <w:p w14:paraId="6D838037" w14:textId="5817F23E" w:rsidR="00F1468B" w:rsidRDefault="00F1468B" w:rsidP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Đồ thị hàm số có tiệm cận đứng là đường thẳng </w:t>
      </w:r>
      <w:r w:rsidRPr="00036998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=1</w:t>
      </w:r>
    </w:p>
    <w:p w14:paraId="25DD2A74" w14:textId="4CDD6E74" w:rsidR="00F1468B" w:rsidRDefault="00F1468B" w:rsidP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Giao điểm của hai tiệm cận đồ thị nằm trên trục hoành</w:t>
      </w:r>
    </w:p>
    <w:p w14:paraId="567D2D50" w14:textId="536A9EF9" w:rsidR="00F1468B" w:rsidRDefault="00F1468B" w:rsidP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Giao điểm của hai tiệm cận đồ thị là đỉnh parabol </w:t>
      </w:r>
      <w:r>
        <w:rPr>
          <w:rFonts w:ascii="Times New Roman" w:hAnsi="Times New Roman" w:cs="Times New Roman"/>
          <w:i/>
          <w:iCs/>
          <w:lang w:val="vi-VN"/>
        </w:rPr>
        <w:t>y=x</w:t>
      </w:r>
      <w:r w:rsidRPr="00F1468B">
        <w:rPr>
          <w:rFonts w:ascii="Times New Roman" w:hAnsi="Times New Roman" w:cs="Times New Roman"/>
          <w:i/>
          <w:iCs/>
          <w:vertAlign w:val="superscript"/>
          <w:lang w:val="vi-VN"/>
        </w:rPr>
        <w:t>2</w:t>
      </w:r>
      <w:r w:rsidR="00036998">
        <w:rPr>
          <w:rFonts w:ascii="Cambria Math" w:hAnsi="Cambria Math" w:cs="Times New Roman"/>
          <w:lang w:val="vi-VN"/>
        </w:rPr>
        <w:t>−</w:t>
      </w:r>
      <w:r w:rsidR="00036998">
        <w:rPr>
          <w:rFonts w:ascii="Times New Roman" w:hAnsi="Times New Roman" w:cs="Times New Roman"/>
          <w:lang w:val="vi-VN"/>
        </w:rPr>
        <w:t>2</w:t>
      </w:r>
      <w:r w:rsidR="00036998" w:rsidRPr="00036998">
        <w:rPr>
          <w:rFonts w:ascii="Times New Roman" w:hAnsi="Times New Roman" w:cs="Times New Roman"/>
          <w:i/>
          <w:iCs/>
          <w:lang w:val="vi-VN"/>
        </w:rPr>
        <w:t>x</w:t>
      </w:r>
      <w:r w:rsidR="00036998">
        <w:rPr>
          <w:rFonts w:ascii="Times New Roman" w:hAnsi="Times New Roman" w:cs="Times New Roman"/>
          <w:lang w:val="vi-VN"/>
        </w:rPr>
        <w:t>+1</w:t>
      </w:r>
    </w:p>
    <w:p w14:paraId="05C14718" w14:textId="1D3E5605" w:rsidR="00036998" w:rsidRDefault="00036998" w:rsidP="00036998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168FF87C" w14:textId="46198D42" w:rsidR="00036998" w:rsidRDefault="00036998" w:rsidP="00036998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S (II) Đ  (III) Đ  (IV) Đ</w:t>
      </w:r>
    </w:p>
    <w:p w14:paraId="6A0D7F78" w14:textId="02901A70" w:rsidR="00036998" w:rsidRDefault="00036998" w:rsidP="00036998">
      <w:pPr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Đồ thị hàm số có tiệm cận đứng, tiệm cận ngang lần lượt là 2 đường thẳng </w:t>
      </w:r>
      <w:r>
        <w:rPr>
          <w:rFonts w:ascii="Times New Roman" w:hAnsi="Times New Roman" w:cs="Times New Roman"/>
          <w:i/>
          <w:iCs/>
          <w:lang w:val="vi-VN"/>
        </w:rPr>
        <w:t>x=1, y=0</w:t>
      </w:r>
    </w:p>
    <w:p w14:paraId="23509E5F" w14:textId="1674B341" w:rsidR="00036998" w:rsidRDefault="00036998" w:rsidP="00036998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Giao điểm 2 đường tiệm cận là điểm I(1;0)</w:t>
      </w:r>
      <w:r>
        <w:rPr>
          <w:rFonts w:ascii="Cambria Math" w:hAnsi="Cambria Math" w:cs="Times New Roman"/>
          <w:lang w:val="vi-VN"/>
        </w:rPr>
        <w:t>∈</w:t>
      </w:r>
      <w:r>
        <w:rPr>
          <w:rFonts w:ascii="Times New Roman" w:hAnsi="Times New Roman" w:cs="Times New Roman"/>
          <w:lang w:val="vi-VN"/>
        </w:rPr>
        <w:t>O</w:t>
      </w:r>
      <w:r w:rsidRPr="00036998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 xml:space="preserve"> và cũng là đỉnh parabol </w:t>
      </w:r>
      <w:r>
        <w:rPr>
          <w:rFonts w:ascii="Times New Roman" w:hAnsi="Times New Roman" w:cs="Times New Roman"/>
          <w:i/>
          <w:iCs/>
          <w:lang w:val="vi-VN"/>
        </w:rPr>
        <w:t>y=x</w:t>
      </w:r>
      <w:r w:rsidRPr="00036998">
        <w:rPr>
          <w:rFonts w:ascii="Times New Roman" w:hAnsi="Times New Roman" w:cs="Times New Roman"/>
          <w:i/>
          <w:iCs/>
          <w:vertAlign w:val="superscript"/>
          <w:lang w:val="vi-VN"/>
        </w:rPr>
        <w:t>2</w:t>
      </w:r>
      <w:r>
        <w:rPr>
          <w:rFonts w:ascii="Cambria Math" w:hAnsi="Cambria Math" w:cs="Times New Roman"/>
          <w:i/>
          <w:iCs/>
          <w:lang w:val="vi-VN"/>
        </w:rPr>
        <w:t>−</w:t>
      </w:r>
      <w:r>
        <w:rPr>
          <w:rFonts w:ascii="Times New Roman" w:hAnsi="Times New Roman" w:cs="Times New Roman"/>
          <w:i/>
          <w:iCs/>
          <w:lang w:val="vi-VN"/>
        </w:rPr>
        <w:t>2x+1</w:t>
      </w:r>
    </w:p>
    <w:p w14:paraId="36C84406" w14:textId="77FDCA25" w:rsidR="00430F41" w:rsidRDefault="00430F41" w:rsidP="00036998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3: </w:t>
      </w:r>
      <w:r>
        <w:rPr>
          <w:rFonts w:ascii="Times New Roman" w:hAnsi="Times New Roman" w:cs="Times New Roman"/>
          <w:lang w:val="vi-VN"/>
        </w:rPr>
        <w:t>Cho tứ diện ABCD. Gọi M và N lần lượt là trung điểm của AB, CD và G là trung điểm MN</w:t>
      </w:r>
    </w:p>
    <w:p w14:paraId="78FB6684" w14:textId="026C038F" w:rsidR="00430F41" w:rsidRDefault="00430F41" w:rsidP="00036998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</w:t>
      </w:r>
      <m:oMath>
        <m: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D</m:t>
            </m:r>
          </m:e>
        </m:acc>
      </m:oMath>
      <w:r>
        <w:rPr>
          <w:rFonts w:ascii="Times New Roman" w:hAnsi="Times New Roman" w:cs="Times New Roman"/>
          <w:lang w:val="vi-VN"/>
        </w:rPr>
        <w:t>=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3E558813" w14:textId="7B24F71F" w:rsidR="00430F41" w:rsidRDefault="00430F41" w:rsidP="00036998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D</m:t>
            </m:r>
          </m:e>
        </m:acc>
      </m:oMath>
      <w:r>
        <w:rPr>
          <w:rFonts w:ascii="Times New Roman" w:hAnsi="Times New Roman" w:cs="Times New Roman"/>
          <w:lang w:val="vi-VN"/>
        </w:rPr>
        <w:t>=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4MG</m:t>
            </m:r>
          </m:e>
        </m:acc>
      </m:oMath>
    </w:p>
    <w:p w14:paraId="163E2ACD" w14:textId="00A5ED3D" w:rsidR="00430F41" w:rsidRDefault="00430F41" w:rsidP="00036998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lastRenderedPageBreak/>
        <w:t xml:space="preserve">(I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lang w:val="vi-VN"/>
          </w:rPr>
          <m:t>(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D</m:t>
            </m:r>
          </m:e>
        </m:acc>
        <m:r>
          <w:rPr>
            <w:rFonts w:ascii="Cambria Math" w:hAnsi="Cambria Math" w:cs="Times New Roman"/>
            <w:lang w:val="vi-VN"/>
          </w:rPr>
          <m:t>)</m:t>
        </m:r>
      </m:oMath>
    </w:p>
    <w:p w14:paraId="7EDBF45B" w14:textId="779A73B1" w:rsidR="00430F41" w:rsidRDefault="00430F41" w:rsidP="00036998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V) 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</m:t>
            </m:r>
          </m:e>
        </m:acc>
      </m:oMath>
    </w:p>
    <w:p w14:paraId="136595C9" w14:textId="3E9B104F" w:rsidR="00430F41" w:rsidRDefault="00430F41" w:rsidP="00430F41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2F9B01E0" w14:textId="0BE68343" w:rsidR="00430F41" w:rsidRDefault="00C13434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Đ (II) Đ   (III) S  (IV) Đ</w:t>
      </w:r>
    </w:p>
    <w:p w14:paraId="148A1A9D" w14:textId="32CED9B6" w:rsidR="00C13434" w:rsidRDefault="00C13434" w:rsidP="00C13434">
      <w:pPr>
        <w:rPr>
          <w:rFonts w:ascii="Cambria Math" w:hAnsi="Cambria Math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Vì</w:t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6009A9EC" wp14:editId="1935FCB4">
            <wp:simplePos x="0" y="0"/>
            <wp:positionH relativeFrom="column">
              <wp:posOffset>1365</wp:posOffset>
            </wp:positionH>
            <wp:positionV relativeFrom="paragraph">
              <wp:posOffset>-3118</wp:posOffset>
            </wp:positionV>
            <wp:extent cx="1749165" cy="2019869"/>
            <wp:effectExtent l="0" t="0" r="3810" b="0"/>
            <wp:wrapSquare wrapText="bothSides"/>
            <wp:docPr id="61601609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016092" name=""/>
                    <pic:cNvPicPr/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9165" cy="20198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lang w:val="vi-VN"/>
        </w:rPr>
        <w:t xml:space="preserve"> M, N lần lượt là trung điểm AB, CD</w:t>
      </w:r>
      <w:r>
        <w:rPr>
          <w:rFonts w:ascii="Cambria Math" w:hAnsi="Cambria Math" w:cs="Times New Roman"/>
          <w:lang w:val="vi-VN"/>
        </w:rPr>
        <w:t>→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eqArr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GA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GB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GM</m:t>
                    </m:r>
                  </m:e>
                </m:acc>
              </m:e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GC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GD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GN</m:t>
                    </m:r>
                  </m:e>
                </m:acc>
              </m:e>
            </m:eqArr>
          </m:e>
        </m:d>
      </m:oMath>
    </w:p>
    <w:p w14:paraId="1CF248C2" w14:textId="4A2462FA" w:rsidR="00066933" w:rsidRDefault="00066933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G là trung điểm MN</w:t>
      </w:r>
      <w:r>
        <w:rPr>
          <w:rFonts w:ascii="Cambria Math" w:hAnsi="Cambria Math" w:cs="Times New Roman"/>
          <w:lang w:val="vi-VN"/>
        </w:rPr>
        <w:t>→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M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  <w:r>
        <w:rPr>
          <w:rFonts w:ascii="Cambria Math" w:hAnsi="Cambria Math" w:cs="Times New Roman"/>
          <w:lang w:val="vi-VN"/>
        </w:rPr>
        <w:t xml:space="preserve"> </w:t>
      </w:r>
      <w:r w:rsidR="00CE3DA4">
        <w:rPr>
          <w:rFonts w:ascii="Cambria Math" w:hAnsi="Cambria Math" w:cs="Times New Roman"/>
          <w:lang w:val="vi-VN"/>
        </w:rPr>
        <w:t>↔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  <w:r>
        <w:rPr>
          <w:rFonts w:ascii="Cambria Math" w:hAnsi="Cambria Math" w:cs="Times New Roman"/>
          <w:lang w:val="vi-VN"/>
        </w:rPr>
        <w:t xml:space="preserve">. </w:t>
      </w:r>
      <w:r>
        <w:rPr>
          <w:rFonts w:ascii="Times New Roman" w:hAnsi="Times New Roman" w:cs="Times New Roman"/>
          <w:lang w:val="vi-VN"/>
        </w:rPr>
        <w:t>Vậy (I) đúng</w:t>
      </w:r>
    </w:p>
    <w:p w14:paraId="69FE840B" w14:textId="064A2C35" w:rsidR="00066933" w:rsidRDefault="00066933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Khi đ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D</m:t>
            </m:r>
          </m:e>
        </m:acc>
        <m:r>
          <w:rPr>
            <w:rFonts w:ascii="Cambria Math" w:hAnsi="Cambria Math" w:cs="Times New Roman"/>
            <w:lang w:val="vi-VN"/>
          </w:rPr>
          <m:t>=4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G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d>
          <m:dPr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GA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GB</m:t>
                </m:r>
              </m:e>
            </m:acc>
            <m:r>
              <m:rPr>
                <m:sty m:val="bi"/>
              </m:rP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GC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GD</m:t>
                </m:r>
              </m:e>
            </m:acc>
          </m:e>
        </m:d>
        <m:r>
          <w:rPr>
            <w:rFonts w:ascii="Cambria Math" w:hAnsi="Cambria Math" w:cs="Times New Roman"/>
            <w:lang w:val="vi-VN"/>
          </w:rPr>
          <m:t>=4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G</m:t>
            </m:r>
          </m:e>
        </m:acc>
      </m:oMath>
      <w:r>
        <w:rPr>
          <w:rFonts w:ascii="Times New Roman" w:hAnsi="Times New Roman" w:cs="Times New Roman"/>
          <w:lang w:val="vi-VN"/>
        </w:rPr>
        <w:t>. Vậy (II) đúng</w:t>
      </w:r>
    </w:p>
    <w:p w14:paraId="5AFF03B8" w14:textId="3C60B25B" w:rsidR="00066933" w:rsidRDefault="00066933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Dễ chứng minh được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lang w:val="vi-VN"/>
          </w:rPr>
          <m:t>(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  <m:r>
          <w:rPr>
            <w:rFonts w:ascii="Cambria Math" w:hAnsi="Cambria Math" w:cs="Times New Roman"/>
            <w:lang w:val="vi-VN"/>
          </w:rPr>
          <m:t>)</m:t>
        </m:r>
      </m:oMath>
      <w:r>
        <w:rPr>
          <w:rFonts w:ascii="Times New Roman" w:hAnsi="Times New Roman" w:cs="Times New Roman"/>
          <w:lang w:val="vi-VN"/>
        </w:rPr>
        <w:t xml:space="preserve"> nên (III) sai</w:t>
      </w:r>
    </w:p>
    <w:p w14:paraId="3566D075" w14:textId="77777777" w:rsidR="00066933" w:rsidRDefault="00066933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a có:</w:t>
      </w:r>
    </w:p>
    <w:p w14:paraId="79B47145" w14:textId="79A68EC7" w:rsidR="00066933" w:rsidRDefault="00000000" w:rsidP="00C13434">
      <w:pPr>
        <w:rPr>
          <w:rFonts w:ascii="Times New Roman" w:hAnsi="Times New Roman" w:cs="Times New Roman"/>
          <w:lang w:val="vi-VN"/>
        </w:rPr>
      </w:pP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N</m:t>
            </m:r>
          </m:e>
        </m:acc>
      </m:oMath>
      <w:r w:rsidR="00066933">
        <w:rPr>
          <w:rFonts w:ascii="Times New Roman" w:hAnsi="Times New Roman" w:cs="Times New Roman"/>
          <w:lang w:val="vi-VN"/>
        </w:rPr>
        <w:t xml:space="preserve">    </w:t>
      </w:r>
    </w:p>
    <w:p w14:paraId="58DEB67B" w14:textId="70F5EBC8" w:rsidR="00066933" w:rsidRDefault="00066933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                                             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N</m:t>
            </m:r>
          </m:e>
        </m:acc>
      </m:oMath>
    </w:p>
    <w:p w14:paraId="08FEC784" w14:textId="0127494E" w:rsidR="00066933" w:rsidRDefault="00066933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                                              Do đó 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</m:t>
            </m:r>
          </m:e>
        </m:acc>
      </m:oMath>
      <w:r>
        <w:rPr>
          <w:rFonts w:ascii="Times New Roman" w:hAnsi="Times New Roman" w:cs="Times New Roman"/>
          <w:lang w:val="vi-VN"/>
        </w:rPr>
        <w:t>. Vậy (IV) đúng</w:t>
      </w:r>
    </w:p>
    <w:p w14:paraId="0C19A126" w14:textId="7741AF0D" w:rsidR="008C4796" w:rsidRDefault="008C4796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4: </w:t>
      </w:r>
      <w:r w:rsidR="008636D0">
        <w:rPr>
          <w:rFonts w:ascii="Times New Roman" w:hAnsi="Times New Roman" w:cs="Times New Roman"/>
          <w:lang w:val="vi-VN"/>
        </w:rPr>
        <w:t xml:space="preserve">Cho hàm số (C): </w:t>
      </w:r>
      <w:r w:rsidR="008636D0">
        <w:rPr>
          <w:rFonts w:ascii="Times New Roman" w:hAnsi="Times New Roman" w:cs="Times New Roman"/>
          <w:i/>
          <w:iCs/>
          <w:lang w:val="vi-VN"/>
        </w:rPr>
        <w:t>y=f(x)=</w:t>
      </w:r>
      <m:oMath>
        <m:f>
          <m:f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vi-VN"/>
              </w:rPr>
              <m:t>+3x-5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+3</m:t>
            </m:r>
          </m:den>
        </m:f>
      </m:oMath>
      <w:r w:rsidR="008636D0">
        <w:rPr>
          <w:rFonts w:ascii="Times New Roman" w:hAnsi="Times New Roman" w:cs="Times New Roman"/>
          <w:lang w:val="vi-VN"/>
        </w:rPr>
        <w:t xml:space="preserve"> biết đồ thị hàm số có tiệm cận xiên là đường thẳng </w:t>
      </w:r>
      <w:r w:rsidR="008636D0">
        <w:rPr>
          <w:rFonts w:ascii="Cambria Math" w:hAnsi="Cambria Math" w:cs="Times New Roman"/>
          <w:lang w:val="vi-VN"/>
        </w:rPr>
        <w:t xml:space="preserve">∆: </w:t>
      </w:r>
      <w:r w:rsidR="008636D0">
        <w:rPr>
          <w:rFonts w:ascii="Times New Roman" w:hAnsi="Times New Roman" w:cs="Times New Roman"/>
          <w:i/>
          <w:iCs/>
          <w:lang w:val="vi-VN"/>
        </w:rPr>
        <w:t xml:space="preserve">y=ax+b, </w:t>
      </w:r>
      <w:r w:rsidR="008636D0">
        <w:rPr>
          <w:rFonts w:ascii="Times New Roman" w:hAnsi="Times New Roman" w:cs="Times New Roman"/>
          <w:lang w:val="vi-VN"/>
        </w:rPr>
        <w:t>khi đó:</w:t>
      </w:r>
    </w:p>
    <w:p w14:paraId="553955EB" w14:textId="179890DE" w:rsidR="008636D0" w:rsidRDefault="008636D0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Giao điểm của </w:t>
      </w:r>
      <w:r>
        <w:rPr>
          <w:rFonts w:ascii="Cambria Math" w:hAnsi="Cambria Math" w:cs="Times New Roman"/>
          <w:lang w:val="vi-VN"/>
        </w:rPr>
        <w:t>∆</w:t>
      </w:r>
      <w:r>
        <w:rPr>
          <w:rFonts w:ascii="Times New Roman" w:hAnsi="Times New Roman" w:cs="Times New Roman"/>
          <w:lang w:val="vi-VN"/>
        </w:rPr>
        <w:t xml:space="preserve"> của trục O</w:t>
      </w:r>
      <w:r w:rsidRPr="00B51F2A">
        <w:rPr>
          <w:rFonts w:ascii="Times New Roman" w:hAnsi="Times New Roman" w:cs="Times New Roman"/>
          <w:i/>
          <w:iCs/>
          <w:lang w:val="vi-VN"/>
        </w:rPr>
        <w:t>x</w:t>
      </w:r>
      <w:r w:rsidR="00B51F2A" w:rsidRPr="00E64896">
        <w:rPr>
          <w:rFonts w:ascii="Times New Roman" w:hAnsi="Times New Roman" w:cs="Times New Roman"/>
          <w:lang w:val="vi-VN"/>
        </w:rPr>
        <w:t xml:space="preserve"> </w:t>
      </w:r>
      <w:r w:rsidR="00E64896" w:rsidRPr="00E64896">
        <w:rPr>
          <w:rFonts w:ascii="Times New Roman" w:hAnsi="Times New Roman" w:cs="Times New Roman"/>
          <w:lang w:val="vi-VN"/>
        </w:rPr>
        <w:t>có</w:t>
      </w:r>
      <w:r w:rsidR="00E64896">
        <w:rPr>
          <w:rFonts w:ascii="Times New Roman" w:hAnsi="Times New Roman" w:cs="Times New Roman"/>
          <w:lang w:val="vi-VN"/>
        </w:rPr>
        <w:t xml:space="preserve"> hoành độ lớn hơn 2</w:t>
      </w:r>
    </w:p>
    <w:p w14:paraId="66FB61CE" w14:textId="45538BA4" w:rsidR="00E64896" w:rsidRDefault="00E64896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Giao điểm của </w:t>
      </w:r>
      <w:r>
        <w:rPr>
          <w:rFonts w:ascii="Cambria Math" w:hAnsi="Cambria Math" w:cs="Times New Roman"/>
          <w:lang w:val="vi-VN"/>
        </w:rPr>
        <w:t xml:space="preserve">∆ </w:t>
      </w:r>
      <w:r>
        <w:rPr>
          <w:rFonts w:ascii="Times New Roman" w:hAnsi="Times New Roman" w:cs="Times New Roman"/>
          <w:lang w:val="vi-VN"/>
        </w:rPr>
        <w:t>và tiệm cận đứng của (C) có tọa độ là 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3;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9)</w:t>
      </w:r>
    </w:p>
    <w:p w14:paraId="569EFC1A" w14:textId="1DA84C8C" w:rsidR="00E64896" w:rsidRDefault="00E64896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Gọi A=</w:t>
      </w:r>
      <w:r>
        <w:rPr>
          <w:rFonts w:ascii="Cambria Math" w:hAnsi="Cambria Math" w:cs="Times New Roman"/>
          <w:lang w:val="vi-VN"/>
        </w:rPr>
        <w:t>∆∩</w:t>
      </w:r>
      <w:r>
        <w:rPr>
          <w:rFonts w:ascii="Times New Roman" w:hAnsi="Times New Roman" w:cs="Times New Roman"/>
          <w:lang w:val="vi-VN"/>
        </w:rPr>
        <w:t>O</w:t>
      </w:r>
      <w:r w:rsidRPr="00E64896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, B=</w:t>
      </w:r>
      <w:r>
        <w:rPr>
          <w:rFonts w:ascii="Cambria Math" w:hAnsi="Cambria Math" w:cs="Times New Roman"/>
          <w:lang w:val="vi-VN"/>
        </w:rPr>
        <w:t>∆∩</w:t>
      </w:r>
      <w:r>
        <w:rPr>
          <w:rFonts w:ascii="Times New Roman" w:hAnsi="Times New Roman" w:cs="Times New Roman"/>
          <w:lang w:val="vi-VN"/>
        </w:rPr>
        <w:t>O</w:t>
      </w:r>
      <w:r w:rsidRPr="00E64896">
        <w:rPr>
          <w:rFonts w:ascii="Times New Roman" w:hAnsi="Times New Roman" w:cs="Times New Roman"/>
          <w:i/>
          <w:iCs/>
          <w:lang w:val="vi-VN"/>
        </w:rPr>
        <w:t>y</w:t>
      </w:r>
      <w:r>
        <w:rPr>
          <w:rFonts w:ascii="Times New Roman" w:hAnsi="Times New Roman" w:cs="Times New Roman"/>
          <w:lang w:val="vi-VN"/>
        </w:rPr>
        <w:t xml:space="preserve"> ta có </w:t>
      </w:r>
      <w:r>
        <w:rPr>
          <w:rFonts w:ascii="Times New Roman" w:hAnsi="Times New Roman" w:cs="Times New Roman"/>
          <w:i/>
          <w:iCs/>
          <w:lang w:val="vi-VN"/>
        </w:rPr>
        <w:t>S</w:t>
      </w:r>
      <w:r w:rsidRPr="00E64896">
        <w:rPr>
          <w:rFonts w:ascii="Times New Roman" w:hAnsi="Times New Roman" w:cs="Times New Roman"/>
          <w:vertAlign w:val="subscript"/>
          <w:lang w:val="vi-VN"/>
        </w:rPr>
        <w:t>OAB</w:t>
      </w:r>
      <w:r>
        <w:rPr>
          <w:rFonts w:ascii="Times New Roman" w:hAnsi="Times New Roman" w:cs="Times New Roman"/>
          <w:i/>
          <w:iCs/>
          <w:lang w:val="vi-VN"/>
        </w:rPr>
        <w:t>&gt;</w:t>
      </w:r>
      <w:r w:rsidRPr="00E64896">
        <w:rPr>
          <w:rFonts w:ascii="Times New Roman" w:hAnsi="Times New Roman" w:cs="Times New Roman"/>
          <w:lang w:val="vi-VN"/>
        </w:rPr>
        <w:t>3</w:t>
      </w:r>
    </w:p>
    <w:p w14:paraId="33D11242" w14:textId="1D26CCA1" w:rsidR="00E64896" w:rsidRDefault="00E64896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Giá trị lớn nhất của hàm số </w:t>
      </w:r>
      <w:r>
        <w:rPr>
          <w:rFonts w:ascii="Times New Roman" w:hAnsi="Times New Roman" w:cs="Times New Roman"/>
          <w:i/>
          <w:iCs/>
          <w:lang w:val="vi-VN"/>
        </w:rPr>
        <w:t>y=ax+b</w:t>
      </w:r>
      <w:r>
        <w:rPr>
          <w:rFonts w:ascii="Times New Roman" w:hAnsi="Times New Roman" w:cs="Times New Roman"/>
          <w:lang w:val="vi-VN"/>
        </w:rPr>
        <w:t xml:space="preserve"> trên [0;3] là 4.</w:t>
      </w:r>
    </w:p>
    <w:p w14:paraId="2F917CDF" w14:textId="4F554ED5" w:rsidR="001D56A4" w:rsidRDefault="001D56A4" w:rsidP="001D56A4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19126365" w14:textId="45AA4BC2" w:rsidR="001D56A4" w:rsidRDefault="001D56A4" w:rsidP="001D56A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S (II) Đ  (III) S  (IV) S</w:t>
      </w:r>
    </w:p>
    <w:p w14:paraId="6492C742" w14:textId="0FD967F3" w:rsidR="00A51F12" w:rsidRPr="00A51F12" w:rsidRDefault="00A51F12" w:rsidP="001D56A4">
      <w:pPr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a có </w:t>
      </w:r>
      <m:oMath>
        <m:func>
          <m:funcPr>
            <m:ctrlPr>
              <w:rPr>
                <w:rFonts w:ascii="Cambria Math" w:hAnsi="Cambria Math" w:cs="Times New Roman"/>
                <w:i/>
                <w:lang w:val="vi-VN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val="vi-V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lang w:val="vi-VN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fPr>
              <m:num>
                <m:r>
                  <w:rPr>
                    <w:rFonts w:ascii="Cambria Math" w:hAnsi="Cambria Math" w:cs="Times New Roman"/>
                    <w:lang w:val="vi-VN"/>
                  </w:rPr>
                  <m:t>f(x)</m:t>
                </m:r>
              </m:num>
              <m:den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den>
            </m:f>
          </m:e>
        </m:func>
        <m:r>
          <w:rPr>
            <w:rFonts w:ascii="Cambria Math" w:hAnsi="Cambria Math" w:cs="Times New Roman"/>
            <w:lang w:val="vi-VN"/>
          </w:rPr>
          <m:t>=2</m:t>
        </m:r>
      </m:oMath>
      <w:r>
        <w:rPr>
          <w:rFonts w:ascii="Times New Roman" w:hAnsi="Times New Roman" w:cs="Times New Roman"/>
          <w:lang w:val="vi-VN"/>
        </w:rPr>
        <w:t xml:space="preserve"> và</w:t>
      </w:r>
      <m:oMath>
        <m:func>
          <m:funcPr>
            <m:ctrlPr>
              <w:rPr>
                <w:rFonts w:ascii="Cambria Math" w:hAnsi="Cambria Math" w:cs="Times New Roman"/>
                <w:i/>
                <w:lang w:val="vi-VN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val="vi-V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lang w:val="vi-VN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 w:cs="Times New Roman"/>
                <w:lang w:val="vi-V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lang w:val="vi-VN"/>
              </w:rPr>
              <m:t>-2x</m:t>
            </m:r>
          </m:e>
        </m:func>
        <m:r>
          <w:rPr>
            <w:rFonts w:ascii="Cambria Math" w:hAnsi="Cambria Math" w:cs="Times New Roman"/>
            <w:lang w:val="vi-VN"/>
          </w:rPr>
          <m:t>=-3</m:t>
        </m:r>
      </m:oMath>
      <w:r>
        <w:rPr>
          <w:rFonts w:ascii="Times New Roman" w:hAnsi="Times New Roman" w:cs="Times New Roman"/>
          <w:lang w:val="vi-VN"/>
        </w:rPr>
        <w:t xml:space="preserve"> =&gt; TCX: </w:t>
      </w:r>
      <w:r>
        <w:rPr>
          <w:rFonts w:ascii="Times New Roman" w:hAnsi="Times New Roman" w:cs="Times New Roman"/>
          <w:i/>
          <w:iCs/>
          <w:lang w:val="vi-VN"/>
        </w:rPr>
        <w:t>y=2x</w:t>
      </w:r>
      <w:r>
        <w:rPr>
          <w:rFonts w:ascii="Cambria Math" w:hAnsi="Cambria Math" w:cs="Times New Roman"/>
          <w:lang w:val="vi-VN"/>
        </w:rPr>
        <w:t>−</w:t>
      </w:r>
      <w:r w:rsidRPr="00A51F12">
        <w:rPr>
          <w:rFonts w:ascii="Times New Roman" w:hAnsi="Times New Roman" w:cs="Times New Roman"/>
          <w:lang w:val="vi-VN"/>
        </w:rPr>
        <w:t>3</w:t>
      </w:r>
    </w:p>
    <w:p w14:paraId="124D412A" w14:textId="4D3F87AE" w:rsidR="001D56A4" w:rsidRDefault="001D56A4" w:rsidP="001D56A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+</w:t>
      </w:r>
      <w:r>
        <w:rPr>
          <w:rFonts w:ascii="Cambria Math" w:hAnsi="Cambria Math" w:cs="Times New Roman"/>
          <w:lang w:val="vi-VN"/>
        </w:rPr>
        <w:t>∆∩</w:t>
      </w:r>
      <w:r>
        <w:rPr>
          <w:rFonts w:ascii="Times New Roman" w:hAnsi="Times New Roman" w:cs="Times New Roman"/>
          <w:lang w:val="vi-VN"/>
        </w:rPr>
        <w:t>O</w:t>
      </w:r>
      <w:r w:rsidRPr="00E64896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 xml:space="preserve"> =&gt;y=0 </w:t>
      </w:r>
      <w:r w:rsidRPr="001D56A4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>2</w:t>
      </w:r>
      <w:r w:rsidRPr="001D56A4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3=0</w:t>
      </w:r>
      <w:r w:rsidRPr="001D56A4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i/>
          <w:iCs/>
          <w:lang w:val="vi-VN"/>
        </w:rPr>
        <w:t>x=</w:t>
      </w:r>
      <m:oMath>
        <m:f>
          <m:f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  <w:r>
        <w:rPr>
          <w:rFonts w:ascii="Times New Roman" w:hAnsi="Times New Roman" w:cs="Times New Roman"/>
          <w:lang w:val="vi-VN"/>
        </w:rPr>
        <w:t>&lt;2 nên (I) SAI</w:t>
      </w:r>
    </w:p>
    <w:p w14:paraId="065457BE" w14:textId="403AD18D" w:rsidR="001D56A4" w:rsidRDefault="001D56A4" w:rsidP="001D56A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+TCD </w:t>
      </w:r>
      <w:r>
        <w:rPr>
          <w:rFonts w:ascii="Times New Roman" w:hAnsi="Times New Roman" w:cs="Times New Roman"/>
          <w:i/>
          <w:iCs/>
          <w:lang w:val="vi-VN"/>
        </w:rPr>
        <w:t>x=</w:t>
      </w:r>
      <w:r>
        <w:rPr>
          <w:rFonts w:ascii="Cambria Math" w:hAnsi="Cambria Math" w:cs="Times New Roman"/>
          <w:i/>
          <w:iCs/>
          <w:lang w:val="vi-VN"/>
        </w:rPr>
        <w:t>−</w:t>
      </w:r>
      <w:r>
        <w:rPr>
          <w:rFonts w:ascii="Times New Roman" w:hAnsi="Times New Roman" w:cs="Times New Roman"/>
          <w:lang w:val="vi-VN"/>
        </w:rPr>
        <w:t xml:space="preserve">3 với </w:t>
      </w:r>
      <w:r>
        <w:rPr>
          <w:rFonts w:ascii="Times New Roman" w:hAnsi="Times New Roman" w:cs="Times New Roman"/>
          <w:i/>
          <w:iCs/>
          <w:lang w:val="vi-VN"/>
        </w:rPr>
        <w:t>x0=</w:t>
      </w:r>
      <w:r>
        <w:rPr>
          <w:rFonts w:ascii="Cambria Math" w:hAnsi="Cambria Math" w:cs="Times New Roman"/>
          <w:i/>
          <w:iCs/>
          <w:lang w:val="vi-VN"/>
        </w:rPr>
        <w:t>−</w:t>
      </w:r>
      <w:r>
        <w:rPr>
          <w:rFonts w:ascii="Times New Roman" w:hAnsi="Times New Roman" w:cs="Times New Roman"/>
          <w:lang w:val="vi-VN"/>
        </w:rPr>
        <w:t>3 =&gt;y0=2.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3)</w:t>
      </w:r>
      <w:r w:rsidRPr="001D56A4">
        <w:rPr>
          <w:rFonts w:ascii="Cambria Math" w:hAnsi="Cambria Math" w:cs="Times New Roman"/>
          <w:lang w:val="vi-VN"/>
        </w:rPr>
        <w:t xml:space="preserve"> </w:t>
      </w:r>
      <w:r>
        <w:rPr>
          <w:rFonts w:ascii="Cambria Math" w:hAnsi="Cambria Math" w:cs="Times New Roman"/>
          <w:lang w:val="vi-VN"/>
        </w:rPr>
        <w:t xml:space="preserve">−3=−9 </w:t>
      </w:r>
      <w:r>
        <w:rPr>
          <w:rFonts w:ascii="Times New Roman" w:hAnsi="Times New Roman" w:cs="Times New Roman"/>
          <w:lang w:val="vi-VN"/>
        </w:rPr>
        <w:t>vậy (II) ĐÚNG</w:t>
      </w:r>
    </w:p>
    <w:p w14:paraId="498971FA" w14:textId="0F1682BD" w:rsidR="001D56A4" w:rsidRDefault="001D56A4" w:rsidP="001D56A4">
      <w:pPr>
        <w:rPr>
          <w:rFonts w:ascii="Times New Roman" w:hAnsi="Times New Roman" w:cs="Times New Roman"/>
          <w:iCs/>
          <w:lang w:val="vi-VN"/>
        </w:rPr>
      </w:pPr>
      <w:r>
        <w:rPr>
          <w:rFonts w:ascii="Times New Roman" w:hAnsi="Times New Roman" w:cs="Times New Roman"/>
          <w:lang w:val="vi-VN"/>
        </w:rPr>
        <w:t>+</w:t>
      </w:r>
      <w:r w:rsidR="00BA7D31" w:rsidRPr="00BA7D31">
        <w:rPr>
          <w:rFonts w:ascii="Times New Roman" w:hAnsi="Times New Roman" w:cs="Times New Roman"/>
          <w:lang w:val="vi-VN"/>
        </w:rPr>
        <w:t xml:space="preserve"> </w:t>
      </w:r>
      <w:r w:rsidR="00BA7D31">
        <w:rPr>
          <w:rFonts w:ascii="Times New Roman" w:hAnsi="Times New Roman" w:cs="Times New Roman"/>
          <w:lang w:val="vi-VN"/>
        </w:rPr>
        <w:t>A=</w:t>
      </w:r>
      <w:r w:rsidR="00BA7D31">
        <w:rPr>
          <w:rFonts w:ascii="Cambria Math" w:hAnsi="Cambria Math" w:cs="Times New Roman"/>
          <w:lang w:val="vi-VN"/>
        </w:rPr>
        <w:t>∆∩</w:t>
      </w:r>
      <w:r w:rsidR="00BA7D31">
        <w:rPr>
          <w:rFonts w:ascii="Times New Roman" w:hAnsi="Times New Roman" w:cs="Times New Roman"/>
          <w:lang w:val="vi-VN"/>
        </w:rPr>
        <w:t>O</w:t>
      </w:r>
      <w:r w:rsidR="00BA7D31" w:rsidRPr="00E64896">
        <w:rPr>
          <w:rFonts w:ascii="Times New Roman" w:hAnsi="Times New Roman" w:cs="Times New Roman"/>
          <w:i/>
          <w:iCs/>
          <w:lang w:val="vi-VN"/>
        </w:rPr>
        <w:t>x</w:t>
      </w:r>
      <w:r w:rsidR="00BA7D31">
        <w:rPr>
          <w:rFonts w:ascii="Times New Roman" w:hAnsi="Times New Roman" w:cs="Times New Roman"/>
          <w:lang w:val="vi-VN"/>
        </w:rPr>
        <w:t xml:space="preserve"> =&gt;A(</w:t>
      </w:r>
      <w:r w:rsidR="00BA7D31">
        <w:rPr>
          <w:rFonts w:ascii="Cambria Math" w:hAnsi="Cambria Math" w:cs="Times New Roman"/>
          <w:lang w:val="vi-VN"/>
        </w:rPr>
        <w:t>−</w:t>
      </w:r>
      <w:r w:rsidR="00BA7D31">
        <w:rPr>
          <w:rFonts w:ascii="Times New Roman" w:hAnsi="Times New Roman" w:cs="Times New Roman"/>
          <w:lang w:val="vi-VN"/>
        </w:rPr>
        <w:t>3;0) và B=</w:t>
      </w:r>
      <w:r w:rsidR="00BA7D31">
        <w:rPr>
          <w:rFonts w:ascii="Cambria Math" w:hAnsi="Cambria Math" w:cs="Times New Roman"/>
          <w:lang w:val="vi-VN"/>
        </w:rPr>
        <w:t>∆∩</w:t>
      </w:r>
      <w:r w:rsidR="00BA7D31">
        <w:rPr>
          <w:rFonts w:ascii="Times New Roman" w:hAnsi="Times New Roman" w:cs="Times New Roman"/>
          <w:lang w:val="vi-VN"/>
        </w:rPr>
        <w:t>O</w:t>
      </w:r>
      <w:r w:rsidR="00BA7D31" w:rsidRPr="00BA7D31">
        <w:rPr>
          <w:rFonts w:ascii="Times New Roman" w:hAnsi="Times New Roman" w:cs="Times New Roman"/>
          <w:i/>
          <w:iCs/>
          <w:lang w:val="vi-VN"/>
        </w:rPr>
        <w:t>x</w:t>
      </w:r>
      <w:r w:rsidR="00BA7D31">
        <w:rPr>
          <w:rFonts w:ascii="Times New Roman" w:hAnsi="Times New Roman" w:cs="Times New Roman"/>
          <w:lang w:val="vi-VN"/>
        </w:rPr>
        <w:t xml:space="preserve"> =&gt; B(0;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  <w:r w:rsidR="00BA7D31">
        <w:rPr>
          <w:rFonts w:ascii="Times New Roman" w:hAnsi="Times New Roman" w:cs="Times New Roman"/>
          <w:lang w:val="vi-VN"/>
        </w:rPr>
        <w:t>) =&gt;</w:t>
      </w:r>
      <w:r w:rsidR="00BA7D31" w:rsidRPr="00BA7D31">
        <w:rPr>
          <w:rFonts w:ascii="Times New Roman" w:hAnsi="Times New Roman" w:cs="Times New Roman"/>
          <w:i/>
          <w:iCs/>
          <w:lang w:val="vi-VN"/>
        </w:rPr>
        <w:t xml:space="preserve"> </w:t>
      </w:r>
      <w:r w:rsidR="00BA7D31">
        <w:rPr>
          <w:rFonts w:ascii="Times New Roman" w:hAnsi="Times New Roman" w:cs="Times New Roman"/>
          <w:i/>
          <w:iCs/>
          <w:lang w:val="vi-VN"/>
        </w:rPr>
        <w:t>SOAB=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9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4</m:t>
            </m:r>
          </m:den>
        </m:f>
        <m:r>
          <w:rPr>
            <w:rFonts w:ascii="Cambria Math" w:hAnsi="Cambria Math" w:cs="Times New Roman"/>
            <w:lang w:val="vi-VN"/>
          </w:rPr>
          <m:t>&lt;3</m:t>
        </m:r>
      </m:oMath>
      <w:r w:rsidR="00BA7D31">
        <w:rPr>
          <w:rFonts w:ascii="Times New Roman" w:hAnsi="Times New Roman" w:cs="Times New Roman"/>
          <w:i/>
          <w:lang w:val="vi-VN"/>
        </w:rPr>
        <w:t xml:space="preserve"> </w:t>
      </w:r>
      <w:r w:rsidR="00BA7D31">
        <w:rPr>
          <w:rFonts w:ascii="Times New Roman" w:hAnsi="Times New Roman" w:cs="Times New Roman"/>
          <w:iCs/>
          <w:lang w:val="vi-VN"/>
        </w:rPr>
        <w:t>nên (III) SAI</w:t>
      </w:r>
    </w:p>
    <w:p w14:paraId="069FB814" w14:textId="66CF7C66" w:rsidR="00BA7D31" w:rsidRPr="00325D27" w:rsidRDefault="00BA7D31" w:rsidP="001D56A4">
      <w:pPr>
        <w:rPr>
          <w:rFonts w:ascii="Times New Roman" w:hAnsi="Times New Roman" w:cs="Times New Roman"/>
          <w:i/>
          <w:lang w:val="vi-VN"/>
        </w:rPr>
      </w:pPr>
      <w:r>
        <w:rPr>
          <w:rFonts w:ascii="Times New Roman" w:hAnsi="Times New Roman" w:cs="Times New Roman"/>
          <w:iCs/>
          <w:lang w:val="vi-VN"/>
        </w:rPr>
        <w:t>+</w:t>
      </w:r>
      <w:r w:rsidR="00325D27">
        <w:rPr>
          <w:rFonts w:ascii="Times New Roman" w:hAnsi="Times New Roman" w:cs="Times New Roman"/>
          <w:i/>
          <w:lang w:val="vi-VN"/>
        </w:rPr>
        <w:t>y=2x</w:t>
      </w:r>
      <w:r w:rsidR="00325D27" w:rsidRPr="00325D27">
        <w:rPr>
          <w:rFonts w:ascii="Cambria Math" w:hAnsi="Cambria Math" w:cs="Times New Roman"/>
          <w:iCs/>
          <w:lang w:val="vi-VN"/>
        </w:rPr>
        <w:t>−</w:t>
      </w:r>
      <w:r w:rsidR="00325D27" w:rsidRPr="00325D27">
        <w:rPr>
          <w:rFonts w:ascii="Times New Roman" w:hAnsi="Times New Roman" w:cs="Times New Roman"/>
          <w:iCs/>
          <w:lang w:val="vi-VN"/>
        </w:rPr>
        <w:t>3</w:t>
      </w:r>
      <w:r w:rsidR="00325D27">
        <w:rPr>
          <w:rFonts w:ascii="Times New Roman" w:hAnsi="Times New Roman" w:cs="Times New Roman"/>
          <w:iCs/>
          <w:lang w:val="vi-VN"/>
        </w:rPr>
        <w:t xml:space="preserve"> đồng biến trên R suy ra GTLN trên [0;3] là 3 vậy (IV) SAI</w:t>
      </w:r>
    </w:p>
    <w:p w14:paraId="3C4694AE" w14:textId="35E95AB3" w:rsidR="00164E77" w:rsidRDefault="00164E77" w:rsidP="00C13434">
      <w:pPr>
        <w:rPr>
          <w:rFonts w:ascii="Times New Roman" w:hAnsi="Times New Roman" w:cs="Times New Roman"/>
          <w:lang w:val="vi-VN"/>
        </w:rPr>
      </w:pPr>
      <w:r w:rsidRPr="002809FE">
        <w:rPr>
          <w:rFonts w:ascii="Times New Roman" w:hAnsi="Times New Roman" w:cs="Times New Roman"/>
          <w:b/>
          <w:bCs/>
          <w:lang w:val="vi-VN"/>
        </w:rPr>
        <w:t>Câu</w:t>
      </w:r>
      <w:r>
        <w:rPr>
          <w:rFonts w:ascii="Times New Roman" w:hAnsi="Times New Roman" w:cs="Times New Roman"/>
          <w:b/>
          <w:bCs/>
          <w:lang w:val="vi-VN"/>
        </w:rPr>
        <w:t xml:space="preserve"> 1: </w:t>
      </w:r>
      <w:r>
        <w:rPr>
          <w:rFonts w:ascii="Times New Roman" w:hAnsi="Times New Roman" w:cs="Times New Roman"/>
          <w:lang w:val="vi-VN"/>
        </w:rPr>
        <w:t xml:space="preserve">Có bao nhiêu giá trị nguyên của m để hàm số </w:t>
      </w:r>
      <w:r>
        <w:rPr>
          <w:rFonts w:ascii="Times New Roman" w:hAnsi="Times New Roman" w:cs="Times New Roman"/>
          <w:i/>
          <w:iCs/>
          <w:lang w:val="vi-VN"/>
        </w:rPr>
        <w:t>y=</w:t>
      </w:r>
      <m:oMath>
        <m:f>
          <m:f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3</m:t>
            </m:r>
          </m:sup>
        </m:sSup>
        <m:r>
          <w:rPr>
            <w:rFonts w:ascii="Cambria Math" w:hAnsi="Cambria Math" w:cs="Times New Roman"/>
            <w:lang w:val="vi-VN"/>
          </w:rPr>
          <m:t>-2m</m:t>
        </m:r>
        <m:sSup>
          <m:sSup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lang w:val="vi-VN"/>
          </w:rPr>
          <m:t>+</m:t>
        </m:r>
        <m:d>
          <m:d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lang w:val="vi-VN"/>
              </w:rPr>
              <m:t>m+3</m:t>
            </m:r>
          </m:e>
        </m:d>
        <m:r>
          <w:rPr>
            <w:rFonts w:ascii="Cambria Math" w:hAnsi="Cambria Math" w:cs="Times New Roman"/>
            <w:lang w:val="vi-VN"/>
          </w:rPr>
          <m:t>x-5+m</m:t>
        </m:r>
      </m:oMath>
      <w:r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lang w:val="vi-VN"/>
        </w:rPr>
        <w:t>đồng biến trên R</w:t>
      </w:r>
    </w:p>
    <w:p w14:paraId="1BA9F4C4" w14:textId="7D2B054E" w:rsidR="00164E77" w:rsidRDefault="00164E77" w:rsidP="00164E77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61F659C6" w14:textId="52041F15" w:rsidR="00164E77" w:rsidRDefault="00164E77" w:rsidP="00164E77">
      <w:pPr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ĐÁP ÁN 2</w:t>
      </w:r>
    </w:p>
    <w:p w14:paraId="60FEC63B" w14:textId="04B44FA5" w:rsidR="00164E77" w:rsidRDefault="00164E77" w:rsidP="00164E7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a có tập xác định D=R</w:t>
      </w:r>
    </w:p>
    <w:p w14:paraId="444A5741" w14:textId="5C2D636C" w:rsidR="00164E77" w:rsidRDefault="00164E77" w:rsidP="00164E7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lastRenderedPageBreak/>
        <w:t xml:space="preserve">y’=0 </w:t>
      </w:r>
      <w:r w:rsidRPr="00164E77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lang w:val="vi-VN"/>
          </w:rPr>
          <m:t>-4mx+m+3=0</m:t>
        </m:r>
      </m:oMath>
    </w:p>
    <w:p w14:paraId="2D92361D" w14:textId="7C8E0BDF" w:rsidR="0044345B" w:rsidRDefault="0044345B" w:rsidP="00164E7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Hàm số đồng biến trên R khi và chỉ khi </w:t>
      </w:r>
      <w:r>
        <w:rPr>
          <w:rFonts w:ascii="Times New Roman" w:hAnsi="Times New Roman" w:cs="Times New Roman"/>
          <w:i/>
          <w:iCs/>
          <w:lang w:val="vi-VN"/>
        </w:rPr>
        <w:t>y’</w:t>
      </w:r>
      <w:r>
        <w:rPr>
          <w:rFonts w:ascii="Cambria Math" w:hAnsi="Cambria Math" w:cs="Times New Roman"/>
          <w:lang w:val="vi-VN"/>
        </w:rPr>
        <w:t>≥</w:t>
      </w:r>
      <w:r>
        <w:rPr>
          <w:rFonts w:ascii="Times New Roman" w:hAnsi="Times New Roman" w:cs="Times New Roman"/>
          <w:lang w:val="vi-VN"/>
        </w:rPr>
        <w:t xml:space="preserve">0, </w:t>
      </w:r>
      <w:r>
        <w:rPr>
          <w:rFonts w:ascii="Cambria Math" w:hAnsi="Cambria Math" w:cs="Times New Roman"/>
          <w:lang w:val="vi-VN"/>
        </w:rPr>
        <w:t>∀</w:t>
      </w:r>
      <w:r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Cambria Math" w:hAnsi="Cambria Math" w:cs="Times New Roman"/>
          <w:lang w:val="vi-VN"/>
        </w:rPr>
        <w:t>∈</w:t>
      </w:r>
      <w:r>
        <w:rPr>
          <w:rFonts w:ascii="Times New Roman" w:hAnsi="Times New Roman" w:cs="Times New Roman"/>
          <w:lang w:val="vi-VN"/>
        </w:rPr>
        <w:t xml:space="preserve">R, đẳng thức chỉ xảy ra tại hữu hạn điểm </w:t>
      </w:r>
    </w:p>
    <w:p w14:paraId="3B9F4724" w14:textId="272BF036" w:rsidR="0044345B" w:rsidRDefault="0044345B" w:rsidP="00164E77">
      <w:pPr>
        <w:rPr>
          <w:rFonts w:ascii="Times New Roman" w:hAnsi="Times New Roman" w:cs="Times New Roman"/>
          <w:lang w:val="vi-VN"/>
        </w:rPr>
      </w:pPr>
      <w:r w:rsidRPr="0044345B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Cambria Math" w:hAnsi="Cambria Math" w:cs="Times New Roman"/>
          <w:lang w:val="vi-VN"/>
        </w:rPr>
        <w:t>∆</w:t>
      </w:r>
      <w:r>
        <w:rPr>
          <w:rFonts w:ascii="Times New Roman" w:hAnsi="Times New Roman" w:cs="Times New Roman"/>
          <w:lang w:val="vi-VN"/>
        </w:rPr>
        <w:t>’</w:t>
      </w:r>
      <w:r>
        <w:rPr>
          <w:rFonts w:ascii="Cambria Math" w:hAnsi="Cambria Math" w:cs="Times New Roman"/>
          <w:lang w:val="vi-VN"/>
        </w:rPr>
        <w:t>≤</w:t>
      </w:r>
      <w:r>
        <w:rPr>
          <w:rFonts w:ascii="Times New Roman" w:hAnsi="Times New Roman" w:cs="Times New Roman"/>
          <w:lang w:val="vi-VN"/>
        </w:rPr>
        <w:t xml:space="preserve">0 </w:t>
      </w:r>
      <w:r w:rsidRPr="0044345B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2m)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(m+3)</w:t>
      </w:r>
      <w:r>
        <w:rPr>
          <w:rFonts w:ascii="Cambria Math" w:hAnsi="Cambria Math" w:cs="Times New Roman"/>
          <w:lang w:val="vi-VN"/>
        </w:rPr>
        <w:t>≤</w:t>
      </w:r>
      <w:r>
        <w:rPr>
          <w:rFonts w:ascii="Times New Roman" w:hAnsi="Times New Roman" w:cs="Times New Roman"/>
          <w:lang w:val="vi-VN"/>
        </w:rPr>
        <w:t xml:space="preserve">0 </w:t>
      </w:r>
      <w:r w:rsidRPr="0044345B">
        <w:rPr>
          <w:rFonts w:ascii="Times New Roman" w:hAnsi="Times New Roman" w:cs="Times New Roman"/>
          <w:lang w:val="vi-VN"/>
        </w:rPr>
        <w:sym w:font="Wingdings" w:char="F0F3"/>
      </w:r>
      <m:oMath>
        <m:r>
          <w:rPr>
            <w:rFonts w:ascii="Cambria Math" w:hAnsi="Cambria Math" w:cs="Times New Roman"/>
            <w:lang w:val="vi-VN"/>
          </w:rPr>
          <m:t>-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4</m:t>
            </m:r>
          </m:den>
        </m:f>
        <m:r>
          <w:rPr>
            <w:rFonts w:ascii="Cambria Math" w:hAnsi="Cambria Math" w:cs="Times New Roman"/>
            <w:lang w:val="vi-VN"/>
          </w:rPr>
          <m:t>≤m≤</m:t>
        </m:r>
      </m:oMath>
      <w:r>
        <w:rPr>
          <w:rFonts w:ascii="Times New Roman" w:hAnsi="Times New Roman" w:cs="Times New Roman"/>
          <w:lang w:val="vi-VN"/>
        </w:rPr>
        <w:t>1</w:t>
      </w:r>
    </w:p>
    <w:p w14:paraId="4F20F7D2" w14:textId="746F397F" w:rsidR="0044345B" w:rsidRDefault="0044345B" w:rsidP="00164E7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 xml:space="preserve">Cho tứ diện ABCD có các điểm M, N, P lần lượt thuộc các cạnh BC, BD và AC sao cho BC=4BM, AC=3AP, BD=2BN. Mặt phẳng (MNP) cắt đường thẳng AD tại điểm Q. Tính tỉ số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AQ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AD</m:t>
            </m:r>
          </m:den>
        </m:f>
      </m:oMath>
    </w:p>
    <w:p w14:paraId="42C4BA18" w14:textId="7BBE78E1" w:rsidR="00F07664" w:rsidRDefault="00F07664" w:rsidP="00F07664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38B14B4C" w14:textId="30BFED7D" w:rsidR="00F07664" w:rsidRDefault="00F07664" w:rsidP="00F0766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Đặt</w:t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42A6BB4E" wp14:editId="1F54C430">
            <wp:simplePos x="0" y="0"/>
            <wp:positionH relativeFrom="column">
              <wp:posOffset>0</wp:posOffset>
            </wp:positionH>
            <wp:positionV relativeFrom="paragraph">
              <wp:posOffset>1016</wp:posOffset>
            </wp:positionV>
            <wp:extent cx="3389748" cy="2468880"/>
            <wp:effectExtent l="0" t="0" r="1270" b="7620"/>
            <wp:wrapSquare wrapText="bothSides"/>
            <wp:docPr id="7555666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566688" name=""/>
                    <pic:cNvPicPr/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974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lang w:val="vi-V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Q</m:t>
            </m:r>
          </m:e>
        </m:acc>
        <m:r>
          <w:rPr>
            <w:rFonts w:ascii="Cambria Math" w:hAnsi="Cambria Math" w:cs="Times New Roman"/>
            <w:lang w:val="vi-VN"/>
          </w:rPr>
          <m:t>=k</m:t>
        </m:r>
      </m:oMath>
      <w:r>
        <w:rPr>
          <w:rFonts w:ascii="Times New Roman" w:hAnsi="Times New Roman" w:cs="Times New Roman"/>
          <w:lang w:val="vi-V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=k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</m:t>
            </m:r>
          </m:e>
        </m:acc>
      </m:oMath>
    </w:p>
    <w:p w14:paraId="2429A8EF" w14:textId="66E6C614" w:rsidR="00F07664" w:rsidRDefault="00F07664" w:rsidP="00F0766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heo đề bài, ta c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M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4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4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</m:e>
        </m:acc>
      </m:oMath>
      <w:r w:rsidR="006C2ED3">
        <w:rPr>
          <w:rFonts w:ascii="Times New Roman" w:hAnsi="Times New Roman" w:cs="Times New Roman"/>
          <w:lang w:val="vi-VN"/>
        </w:rPr>
        <w:t xml:space="preserve">;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a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c</m:t>
                </m:r>
              </m:e>
            </m:acc>
          </m:e>
        </m:d>
      </m:oMath>
      <w:r w:rsidR="006C2ED3">
        <w:rPr>
          <w:rFonts w:ascii="Times New Roman" w:hAnsi="Times New Roman" w:cs="Times New Roman"/>
          <w:lang w:val="vi-VN"/>
        </w:rPr>
        <w:t xml:space="preserve">;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P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</m:e>
        </m:acc>
      </m:oMath>
    </w:p>
    <w:p w14:paraId="7FE1AEA9" w14:textId="788B369F" w:rsidR="006C2ED3" w:rsidRPr="00F07664" w:rsidRDefault="006C2ED3" w:rsidP="00F07664">
      <w:pPr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a có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eqArr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MN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N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M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4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4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b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2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c</m:t>
                    </m:r>
                  </m:e>
                </m:acc>
              </m:e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MP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P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M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4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12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b</m:t>
                    </m:r>
                  </m:e>
                </m:acc>
              </m:e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MQ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Q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M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4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4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b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k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c</m:t>
                    </m:r>
                  </m:e>
                </m:acc>
              </m:e>
            </m:eqArr>
          </m:e>
        </m:d>
      </m:oMath>
    </w:p>
    <w:p w14:paraId="11F5C11D" w14:textId="77777777" w:rsidR="00CE4886" w:rsidRDefault="00CE4886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Vì M, N, P, Q đồng phẳng nên</w:t>
      </w:r>
    </w:p>
    <w:p w14:paraId="2236838F" w14:textId="43FB1231" w:rsidR="00CE4886" w:rsidRDefault="00CE4886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m:oMath>
        <m:r>
          <w:rPr>
            <w:rFonts w:ascii="Cambria Math" w:hAnsi="Cambria Math" w:cs="Times New Roman"/>
            <w:lang w:val="vi-VN"/>
          </w:rPr>
          <m:t>x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+y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P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Q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</w:t>
      </w:r>
      <w:r w:rsidRPr="00CE4886">
        <w:rPr>
          <w:rFonts w:ascii="Times New Roman" w:hAnsi="Times New Roman" w:cs="Times New Roman"/>
          <w:lang w:val="vi-VN"/>
        </w:rPr>
        <w:sym w:font="Wingdings" w:char="F0F3"/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vi-VN"/>
                  </w:rPr>
                  <m:t>0,25x+0,75y=0,75</m:t>
                </m:r>
              </m:e>
              <m:e>
                <m:r>
                  <w:rPr>
                    <w:rFonts w:ascii="Cambria Math" w:hAnsi="Cambria Math" w:cs="Times New Roman"/>
                    <w:lang w:val="vi-VN"/>
                  </w:rPr>
                  <m:t>0,25x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12</m:t>
                    </m:r>
                  </m:den>
                </m:f>
                <m:r>
                  <w:rPr>
                    <w:rFonts w:ascii="Cambria Math" w:hAnsi="Cambria Math" w:cs="Times New Roman"/>
                    <w:lang w:val="vi-VN"/>
                  </w:rPr>
                  <m:t>y=0,25</m:t>
                </m:r>
              </m:e>
              <m:e>
                <m:r>
                  <w:rPr>
                    <w:rFonts w:ascii="Cambria Math" w:hAnsi="Cambria Math" w:cs="Times New Roman"/>
                    <w:lang w:val="vi-VN"/>
                  </w:rPr>
                  <m:t>0,5x=k</m:t>
                </m:r>
              </m:e>
            </m:eqArr>
          </m:e>
        </m:d>
      </m:oMath>
      <w:r w:rsidRPr="00CE4886">
        <w:rPr>
          <w:rFonts w:ascii="Times New Roman" w:hAnsi="Times New Roman" w:cs="Times New Roman"/>
          <w:lang w:val="vi-VN"/>
        </w:rPr>
        <w:sym w:font="Wingdings" w:char="F0F3"/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vi-VN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5</m:t>
                    </m:r>
                  </m:den>
                </m:f>
              </m:e>
              <m:e>
                <m:r>
                  <w:rPr>
                    <w:rFonts w:ascii="Cambria Math" w:hAnsi="Cambria Math" w:cs="Times New Roman"/>
                    <w:lang w:val="vi-VN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5</m:t>
                    </m:r>
                  </m:den>
                </m:f>
              </m:e>
              <m:e>
                <m:r>
                  <w:rPr>
                    <w:rFonts w:ascii="Cambria Math" w:hAnsi="Cambria Math" w:cs="Times New Roman"/>
                    <w:lang w:val="vi-VN"/>
                  </w:rPr>
                  <m:t>k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5</m:t>
                    </m:r>
                  </m:den>
                </m:f>
              </m:e>
            </m:eqArr>
          </m:e>
        </m:d>
      </m:oMath>
      <w:r>
        <w:rPr>
          <w:rFonts w:ascii="Times New Roman" w:hAnsi="Times New Roman" w:cs="Times New Roman"/>
          <w:lang w:val="vi-VN"/>
        </w:rPr>
        <w:t xml:space="preserve">     Vậy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Q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5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</m:oMath>
    </w:p>
    <w:p w14:paraId="5D2CA571" w14:textId="77777777" w:rsidR="002809FE" w:rsidRPr="002809FE" w:rsidRDefault="002809FE" w:rsidP="002809FE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3: </w:t>
      </w:r>
      <w:r w:rsidRPr="002809FE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bậc ba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2BED73F8">
          <v:shape id="_x0000_i1186" type="#_x0000_t75" style="width:50.3pt;height:21.7pt" o:ole="">
            <v:imagedata r:id="rId96" o:title=""/>
          </v:shape>
          <o:OLEObject Type="Embed" ProgID="Equation.DSMT4" ShapeID="_x0000_i1186" DrawAspect="Content" ObjectID="_1791650988" r:id="rId288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ồ thị như hình vẽ</w:t>
      </w:r>
    </w:p>
    <w:p w14:paraId="14D3C3DC" w14:textId="77777777" w:rsidR="002809FE" w:rsidRPr="002809FE" w:rsidRDefault="002809FE" w:rsidP="002809FE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123"/>
          <w:szCs w:val="22"/>
          <w:lang w:eastAsia="en-US"/>
          <w14:ligatures w14:val="none"/>
        </w:rPr>
        <w:drawing>
          <wp:inline distT="0" distB="0" distL="0" distR="0" wp14:anchorId="5109B1FD" wp14:editId="7BFE1F82">
            <wp:extent cx="3355658" cy="1640681"/>
            <wp:effectExtent l="0" t="0" r="0" b="0"/>
            <wp:docPr id="10155" name="Picture 101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6" name="Picture 1015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658" cy="16406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0D804D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6FFFD858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ọi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4F86C04B">
          <v:shape id="_x0000_i1187" type="#_x0000_t75" style="width:7.25pt;height:14.45pt" o:ole="">
            <v:imagedata r:id="rId99" o:title=""/>
          </v:shape>
          <o:OLEObject Type="Embed" ProgID="Equation.DSMT4" ShapeID="_x0000_i1187" DrawAspect="Content" ObjectID="_1791650989" r:id="rId28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ập hợp tất cả các giá trị nguyên của tham số </w:t>
      </w:r>
      <w:r w:rsidRPr="002809FE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7F8BD6DB">
          <v:shape id="_x0000_i1188" type="#_x0000_t75" style="width:14.45pt;height:7.25pt" o:ole="">
            <v:imagedata r:id="rId101" o:title=""/>
          </v:shape>
          <o:OLEObject Type="Embed" ProgID="Equation.DSMT4" ShapeID="_x0000_i1188" DrawAspect="Content" ObjectID="_1791650990" r:id="rId290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1920" w:dyaOrig="516" w14:anchorId="32BE990E">
          <v:shape id="_x0000_i1189" type="#_x0000_t75" style="width:95.9pt;height:25.6pt" o:ole="">
            <v:imagedata r:id="rId103" o:title=""/>
          </v:shape>
          <o:OLEObject Type="Embed" ProgID="Equation.DSMT4" ShapeID="_x0000_i1189" DrawAspect="Content" ObjectID="_1791650991" r:id="rId29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55026D8D">
          <v:shape id="_x0000_i1190" type="#_x0000_t75" style="width:8.9pt;height:14.45pt" o:ole="">
            <v:imagedata r:id="rId105" o:title=""/>
          </v:shape>
          <o:OLEObject Type="Embed" ProgID="Equation.DSMT4" ShapeID="_x0000_i1190" DrawAspect="Content" ObjectID="_1791650992" r:id="rId292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. Tổng các phần tử của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59318E4A">
          <v:shape id="_x0000_i1191" type="#_x0000_t75" style="width:10.85pt;height:14.45pt" o:ole="">
            <v:imagedata r:id="rId107" o:title=""/>
          </v:shape>
          <o:OLEObject Type="Embed" ProgID="Equation.DSMT4" ShapeID="_x0000_i1191" DrawAspect="Content" ObjectID="_1791650993" r:id="rId29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271B2A55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Xét hàm số</w:t>
      </w:r>
    </w:p>
    <w:p w14:paraId="5833CC94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position w:val="-114"/>
          <w:szCs w:val="22"/>
          <w:lang w:eastAsia="en-US"/>
          <w14:ligatures w14:val="none"/>
        </w:rPr>
        <w:object w:dxaOrig="4814" w:dyaOrig="2400" w14:anchorId="59F6B5EE">
          <v:shape id="_x0000_i1192" type="#_x0000_t75" style="width:240.2pt;height:120.1pt" o:ole="">
            <v:imagedata r:id="rId294" o:title=""/>
          </v:shape>
          <o:OLEObject Type="Embed" ProgID="Equation.DSMT4" ShapeID="_x0000_i1192" DrawAspect="Content" ObjectID="_1791650994" r:id="rId295"/>
        </w:object>
      </w:r>
    </w:p>
    <w:p w14:paraId="563C3177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Để hàm số có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68AE4AD8">
          <v:shape id="_x0000_i1193" type="#_x0000_t75" style="width:8.9pt;height:14.45pt" o:ole="">
            <v:imagedata r:id="rId296" o:title=""/>
          </v:shape>
          <o:OLEObject Type="Embed" ProgID="Equation.DSMT4" ShapeID="_x0000_i1193" DrawAspect="Content" ObjectID="_1791650995" r:id="rId29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 thì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944" w:dyaOrig="408" w14:anchorId="017A2314">
          <v:shape id="_x0000_i1194" type="#_x0000_t75" style="width:247.15pt;height:20.55pt" o:ole="">
            <v:imagedata r:id="rId298" o:title=""/>
          </v:shape>
          <o:OLEObject Type="Embed" ProgID="Equation.DSMT4" ShapeID="_x0000_i1194" DrawAspect="Content" ObjectID="_1791650996" r:id="rId299"/>
        </w:object>
      </w:r>
    </w:p>
    <w:p w14:paraId="5E428B0E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tổng các phần tử của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45A06B3D">
          <v:shape id="_x0000_i1195" type="#_x0000_t75" style="width:10.85pt;height:14.45pt" o:ole="">
            <v:imagedata r:id="rId300" o:title=""/>
          </v:shape>
          <o:OLEObject Type="Embed" ProgID="Equation.DSMT4" ShapeID="_x0000_i1195" DrawAspect="Content" ObjectID="_1791650997" r:id="rId30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</w:t>
      </w:r>
      <w:r w:rsidRPr="002809FE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363EED1C">
          <v:shape id="_x0000_i1196" type="#_x0000_t75" style="width:9.45pt;height:13.05pt" o:ole="">
            <v:imagedata r:id="rId302" o:title=""/>
          </v:shape>
          <o:OLEObject Type="Embed" ProgID="Equation.DSMT4" ShapeID="_x0000_i1196" DrawAspect="Content" ObjectID="_1791650998" r:id="rId30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15D51C1" w14:textId="55B26C71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4: 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524" w:dyaOrig="624" w14:anchorId="234F3179">
          <v:shape id="_x0000_i1197" type="#_x0000_t75" style="width:76.15pt;height:31.4pt" o:ole="">
            <v:imagedata r:id="rId109" o:title=""/>
          </v:shape>
          <o:OLEObject Type="Embed" ProgID="Equation.DSMT4" ShapeID="_x0000_i1197" DrawAspect="Content" ObjectID="_1791650999" r:id="rId304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(</w:t>
      </w:r>
      <w:r w:rsidRPr="002809FE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3029BF0F">
          <v:shape id="_x0000_i1198" type="#_x0000_t75" style="width:13.05pt;height:10.85pt" o:ole="">
            <v:imagedata r:id="rId111" o:title=""/>
          </v:shape>
          <o:OLEObject Type="Embed" ProgID="Equation.DSMT4" ShapeID="_x0000_i1198" DrawAspect="Content" ObjectID="_1791651000" r:id="rId30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là tham số). Gọi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76" w14:anchorId="4C935C98">
          <v:shape id="_x0000_i1199" type="#_x0000_t75" style="width:10.85pt;height:13.6pt" o:ole="">
            <v:imagedata r:id="rId113" o:title=""/>
          </v:shape>
          <o:OLEObject Type="Embed" ProgID="Equation.DSMT4" ShapeID="_x0000_i1199" DrawAspect="Content" ObjectID="_1791651001" r:id="rId306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là tập hợp tất cả các giá trị của </w:t>
      </w:r>
      <w:r w:rsidRPr="002809FE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4C540B42">
          <v:shape id="_x0000_i1200" type="#_x0000_t75" style="width:13.05pt;height:10.85pt" o:ole="">
            <v:imagedata r:id="rId111" o:title=""/>
          </v:shape>
          <o:OLEObject Type="Embed" ProgID="Equation.DSMT4" ShapeID="_x0000_i1200" DrawAspect="Content" ObjectID="_1791651002" r:id="rId30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ao cho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2700" w:dyaOrig="516" w14:anchorId="4F40CD39">
          <v:shape id="_x0000_i1201" type="#_x0000_t75" style="width:135.1pt;height:25.6pt" o:ole="">
            <v:imagedata r:id="rId116" o:title=""/>
          </v:shape>
          <o:OLEObject Type="Embed" ProgID="Equation.DSMT4" ShapeID="_x0000_i1201" DrawAspect="Content" ObjectID="_1791651003" r:id="rId308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Số phần tử của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76" w14:anchorId="040DF347">
          <v:shape id="_x0000_i1202" type="#_x0000_t75" style="width:10.85pt;height:13.6pt" o:ole="">
            <v:imagedata r:id="rId113" o:title=""/>
          </v:shape>
          <o:OLEObject Type="Embed" ProgID="Equation.DSMT4" ShapeID="_x0000_i1202" DrawAspect="Content" ObjectID="_1791651004" r:id="rId30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bằng</w:t>
      </w:r>
    </w:p>
    <w:p w14:paraId="54164BFA" w14:textId="77777777" w:rsidR="002809FE" w:rsidRPr="002809FE" w:rsidRDefault="002809FE" w:rsidP="002809F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1.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2809F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0.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2809F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2809FE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04" w:dyaOrig="264" w14:anchorId="263AB007">
          <v:shape id="_x0000_i1203" type="#_x0000_t75" style="width:9.75pt;height:13.05pt" o:ole="">
            <v:imagedata r:id="rId310" o:title=""/>
          </v:shape>
          <o:OLEObject Type="Embed" ProgID="Equation.DSMT4" ShapeID="_x0000_i1203" DrawAspect="Content" ObjectID="_1791651005" r:id="rId31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2809F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6" w14:anchorId="347FD017">
          <v:shape id="_x0000_i1204" type="#_x0000_t75" style="width:8.9pt;height:13.6pt" o:ole="">
            <v:imagedata r:id="rId312" o:title=""/>
          </v:shape>
          <o:OLEObject Type="Embed" ProgID="Equation.DSMT4" ShapeID="_x0000_i1204" DrawAspect="Content" ObjectID="_1791651006" r:id="rId31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66DA11D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6CAD9EE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</w:t>
      </w:r>
      <w:r w:rsidRPr="002809FE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2556" w:dyaOrig="720" w14:anchorId="265ECA23">
          <v:shape id="_x0000_i1205" type="#_x0000_t75" style="width:127.6pt;height:36.4pt" o:ole="">
            <v:imagedata r:id="rId314" o:title=""/>
          </v:shape>
          <o:OLEObject Type="Embed" ProgID="Equation.DSMT4" ShapeID="_x0000_i1205" DrawAspect="Content" ObjectID="_1791651007" r:id="rId31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F177E2B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Nếu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616" w:dyaOrig="396" w14:anchorId="1D7D7B02">
          <v:shape id="_x0000_i1206" type="#_x0000_t75" style="width:130.95pt;height:20pt" o:ole="">
            <v:imagedata r:id="rId316" o:title=""/>
          </v:shape>
          <o:OLEObject Type="Embed" ProgID="Equation.DSMT4" ShapeID="_x0000_i1206" DrawAspect="Content" ObjectID="_1791651008" r:id="rId31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khi đó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2676" w:dyaOrig="516" w14:anchorId="71E4AA7B">
          <v:shape id="_x0000_i1207" type="#_x0000_t75" style="width:133.7pt;height:25.6pt" o:ole="">
            <v:imagedata r:id="rId318" o:title=""/>
          </v:shape>
          <o:OLEObject Type="Embed" ProgID="Equation.DSMT4" ShapeID="_x0000_i1207" DrawAspect="Content" ObjectID="_1791651009" r:id="rId319"/>
        </w:object>
      </w:r>
    </w:p>
    <w:p w14:paraId="134FF105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944" w:dyaOrig="684" w14:anchorId="6C6D17B5">
          <v:shape id="_x0000_i1208" type="#_x0000_t75" style="width:96.75pt;height:34.75pt" o:ole="">
            <v:imagedata r:id="rId320" o:title=""/>
          </v:shape>
          <o:OLEObject Type="Embed" ProgID="Equation.DSMT4" ShapeID="_x0000_i1208" DrawAspect="Content" ObjectID="_1791651010" r:id="rId32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CDE0589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Nếu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6" w:dyaOrig="276" w14:anchorId="303371AB">
          <v:shape id="_x0000_i1209" type="#_x0000_t75" style="width:28.9pt;height:13.6pt" o:ole="">
            <v:imagedata r:id="rId322" o:title=""/>
          </v:shape>
          <o:OLEObject Type="Embed" ProgID="Equation.DSMT4" ShapeID="_x0000_i1209" DrawAspect="Content" ObjectID="_1791651011" r:id="rId32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76" w:dyaOrig="396" w14:anchorId="409C6ACA">
          <v:shape id="_x0000_i1210" type="#_x0000_t75" style="width:28.9pt;height:20pt" o:ole="">
            <v:imagedata r:id="rId324" o:title=""/>
          </v:shape>
          <o:OLEObject Type="Embed" ProgID="Equation.DSMT4" ShapeID="_x0000_i1210" DrawAspect="Content" ObjectID="_1791651012" r:id="rId32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hàm số đơn điệu trên đoạn </w:t>
      </w:r>
      <w:r w:rsidRPr="002809FE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04" w:dyaOrig="360" w14:anchorId="4BB98DAA">
          <v:shape id="_x0000_i1211" type="#_x0000_t75" style="width:25.3pt;height:18.35pt" o:ole="">
            <v:imagedata r:id="rId326" o:title=""/>
          </v:shape>
          <o:OLEObject Type="Embed" ProgID="Equation.DSMT4" ShapeID="_x0000_i1211" DrawAspect="Content" ObjectID="_1791651013" r:id="rId32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,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940" w:dyaOrig="624" w14:anchorId="287C9B22">
          <v:shape id="_x0000_i1212" type="#_x0000_t75" style="width:147.35pt;height:31.4pt" o:ole="">
            <v:imagedata r:id="rId328" o:title=""/>
          </v:shape>
          <o:OLEObject Type="Embed" ProgID="Equation.DSMT4" ShapeID="_x0000_i1212" DrawAspect="Content" ObjectID="_1791651014" r:id="rId32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C8745DD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) Nếu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144" w:dyaOrig="624" w14:anchorId="4F58422A">
          <v:shape id="_x0000_i1213" type="#_x0000_t75" style="width:157.05pt;height:31.4pt" o:ole="">
            <v:imagedata r:id="rId330" o:title=""/>
          </v:shape>
          <o:OLEObject Type="Embed" ProgID="Equation.DSMT4" ShapeID="_x0000_i1213" DrawAspect="Content" ObjectID="_1791651015" r:id="rId33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3264" w:dyaOrig="516" w14:anchorId="07EF24CC">
          <v:shape id="_x0000_i1214" type="#_x0000_t75" style="width:163.2pt;height:25.6pt" o:ole="">
            <v:imagedata r:id="rId332" o:title=""/>
          </v:shape>
          <o:OLEObject Type="Embed" ProgID="Equation.DSMT4" ShapeID="_x0000_i1214" DrawAspect="Content" ObjectID="_1791651016" r:id="rId33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oặc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1836" w:dyaOrig="516" w14:anchorId="7C6349EC">
          <v:shape id="_x0000_i1215" type="#_x0000_t75" style="width:92pt;height:25.6pt" o:ole="">
            <v:imagedata r:id="rId334" o:title=""/>
          </v:shape>
          <o:OLEObject Type="Embed" ProgID="Equation.DSMT4" ShapeID="_x0000_i1215" DrawAspect="Content" ObjectID="_1791651017" r:id="rId33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Do đó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2700" w:dyaOrig="516" w14:anchorId="0817DC32">
          <v:shape id="_x0000_i1216" type="#_x0000_t75" style="width:135.1pt;height:25.6pt" o:ole="">
            <v:imagedata r:id="rId336" o:title=""/>
          </v:shape>
          <o:OLEObject Type="Embed" ProgID="Equation.DSMT4" ShapeID="_x0000_i1216" DrawAspect="Content" ObjectID="_1791651018" r:id="rId337"/>
        </w:object>
      </w:r>
      <w:r w:rsidRPr="002809FE">
        <w:rPr>
          <w:rFonts w:ascii="Times New Roman" w:eastAsia="Calibri" w:hAnsi="Times New Roman" w:cs="Times New Roman"/>
          <w:kern w:val="0"/>
          <w:position w:val="-66"/>
          <w:szCs w:val="22"/>
          <w:lang w:eastAsia="en-US"/>
          <w14:ligatures w14:val="none"/>
        </w:rPr>
        <w:object w:dxaOrig="1596" w:dyaOrig="1440" w14:anchorId="16672E94">
          <v:shape id="_x0000_i1217" type="#_x0000_t75" style="width:79.5pt;height:1in" o:ole="">
            <v:imagedata r:id="rId338" o:title=""/>
          </v:shape>
          <o:OLEObject Type="Embed" ProgID="Equation.DSMT4" ShapeID="_x0000_i1217" DrawAspect="Content" ObjectID="_1791651019" r:id="rId339"/>
        </w:object>
      </w:r>
      <w:r w:rsidRPr="002809FE">
        <w:rPr>
          <w:rFonts w:ascii="Times New Roman" w:eastAsia="Calibri" w:hAnsi="Times New Roman" w:cs="Times New Roman"/>
          <w:kern w:val="0"/>
          <w:position w:val="-58"/>
          <w:szCs w:val="22"/>
          <w:lang w:eastAsia="en-US"/>
          <w14:ligatures w14:val="none"/>
        </w:rPr>
        <w:object w:dxaOrig="2016" w:dyaOrig="1284" w14:anchorId="0F729107">
          <v:shape id="_x0000_i1218" type="#_x0000_t75" style="width:100.9pt;height:64.5pt" o:ole="">
            <v:imagedata r:id="rId340" o:title=""/>
          </v:shape>
          <o:OLEObject Type="Embed" ProgID="Equation.DSMT4" ShapeID="_x0000_i1218" DrawAspect="Content" ObjectID="_1791651020" r:id="rId341"/>
        </w:object>
      </w:r>
    </w:p>
    <w:p w14:paraId="1C901B1C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Kết hợp điều kiện xét thì không có giá trị </w:t>
      </w:r>
      <w:r w:rsidRPr="002809FE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393261EE">
          <v:shape id="_x0000_i1219" type="#_x0000_t75" style="width:13.05pt;height:10.85pt" o:ole="">
            <v:imagedata r:id="rId342" o:title=""/>
          </v:shape>
          <o:OLEObject Type="Embed" ProgID="Equation.DSMT4" ShapeID="_x0000_i1219" DrawAspect="Content" ObjectID="_1791651021" r:id="rId34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F6CC355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) Nếu </w:t>
      </w:r>
      <w:r w:rsidRPr="002809FE">
        <w:rPr>
          <w:rFonts w:ascii="Times New Roman" w:eastAsia="Calibri" w:hAnsi="Times New Roman" w:cs="Times New Roman"/>
          <w:kern w:val="0"/>
          <w:position w:val="-58"/>
          <w:szCs w:val="22"/>
          <w:lang w:eastAsia="en-US"/>
          <w14:ligatures w14:val="none"/>
        </w:rPr>
        <w:object w:dxaOrig="2676" w:dyaOrig="1284" w14:anchorId="5CE3BDA1">
          <v:shape id="_x0000_i1220" type="#_x0000_t75" style="width:133.7pt;height:64.5pt" o:ole="">
            <v:imagedata r:id="rId344" o:title=""/>
          </v:shape>
          <o:OLEObject Type="Embed" ProgID="Equation.DSMT4" ShapeID="_x0000_i1220" DrawAspect="Content" ObjectID="_1791651022" r:id="rId34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2316" w:dyaOrig="516" w14:anchorId="27EE9EFC">
          <v:shape id="_x0000_i1221" type="#_x0000_t75" style="width:115.9pt;height:25.6pt" o:ole="">
            <v:imagedata r:id="rId346" o:title=""/>
          </v:shape>
          <o:OLEObject Type="Embed" ProgID="Equation.DSMT4" ShapeID="_x0000_i1221" DrawAspect="Content" ObjectID="_1791651023" r:id="rId347"/>
        </w:object>
      </w:r>
      <w:r w:rsidRPr="002809FE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596" w:dyaOrig="444" w14:anchorId="0855E6B1">
          <v:shape id="_x0000_i1222" type="#_x0000_t75" style="width:79.5pt;height:21.95pt" o:ole="">
            <v:imagedata r:id="rId348" o:title=""/>
          </v:shape>
          <o:OLEObject Type="Embed" ProgID="Equation.DSMT4" ShapeID="_x0000_i1222" DrawAspect="Content" ObjectID="_1791651024" r:id="rId34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2809FE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944" w:dyaOrig="684" w14:anchorId="627FD02B">
          <v:shape id="_x0000_i1223" type="#_x0000_t75" style="width:96.75pt;height:34.75pt" o:ole="">
            <v:imagedata r:id="rId350" o:title=""/>
          </v:shape>
          <o:OLEObject Type="Embed" ProgID="Equation.DSMT4" ShapeID="_x0000_i1223" DrawAspect="Content" ObjectID="_1791651025" r:id="rId35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Do đó </w:t>
      </w:r>
      <w:r w:rsidRPr="002809FE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5100" w:dyaOrig="684" w14:anchorId="5C61E07B">
          <v:shape id="_x0000_i1224" type="#_x0000_t75" style="width:254.65pt;height:34.75pt" o:ole="">
            <v:imagedata r:id="rId352" o:title=""/>
          </v:shape>
          <o:OLEObject Type="Embed" ProgID="Equation.DSMT4" ShapeID="_x0000_i1224" DrawAspect="Content" ObjectID="_1791651026" r:id="rId353"/>
        </w:object>
      </w:r>
    </w:p>
    <w:p w14:paraId="6A8E7CA0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position w:val="-126"/>
          <w:szCs w:val="22"/>
          <w:lang w:eastAsia="en-US"/>
          <w14:ligatures w14:val="none"/>
        </w:rPr>
        <w:object w:dxaOrig="5136" w:dyaOrig="2640" w14:anchorId="31EDA6E0">
          <v:shape id="_x0000_i1225" type="#_x0000_t75" style="width:256.85pt;height:132.3pt" o:ole="">
            <v:imagedata r:id="rId354" o:title=""/>
          </v:shape>
          <o:OLEObject Type="Embed" ProgID="Equation.DSMT4" ShapeID="_x0000_i1225" DrawAspect="Content" ObjectID="_1791651027" r:id="rId35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75003C7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76" w14:anchorId="0527B133">
          <v:shape id="_x0000_i1226" type="#_x0000_t75" style="width:10.85pt;height:13.6pt" o:ole="">
            <v:imagedata r:id="rId113" o:title=""/>
          </v:shape>
          <o:OLEObject Type="Embed" ProgID="Equation.DSMT4" ShapeID="_x0000_i1226" DrawAspect="Content" ObjectID="_1791651028" r:id="rId356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hai phần tử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500" w:dyaOrig="624" w14:anchorId="5EC5B27D">
          <v:shape id="_x0000_i1227" type="#_x0000_t75" style="width:75.35pt;height:31.4pt" o:ole="">
            <v:imagedata r:id="rId357" o:title=""/>
          </v:shape>
          <o:OLEObject Type="Embed" ProgID="Equation.DSMT4" ShapeID="_x0000_i1227" DrawAspect="Content" ObjectID="_1791651029" r:id="rId358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22F3963" w14:textId="3A2D17B3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5: 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68B869C5">
          <v:shape id="_x0000_i1228" type="#_x0000_t75" style="width:48.1pt;height:20.55pt" o:ole="">
            <v:imagedata r:id="rId119" o:title=""/>
          </v:shape>
          <o:OLEObject Type="Embed" ProgID="Equation.DSMT4" ShapeID="_x0000_i1228" DrawAspect="Content" ObjectID="_1791651030" r:id="rId35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Pr="002809FE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52" w14:anchorId="05BEA1A2">
          <v:shape id="_x0000_i1229" type="#_x0000_t75" style="width:12.5pt;height:12.5pt" o:ole="">
            <v:imagedata r:id="rId121" o:title=""/>
          </v:shape>
          <o:OLEObject Type="Embed" ProgID="Equation.DSMT4" ShapeID="_x0000_i1229" DrawAspect="Content" ObjectID="_1791651031" r:id="rId360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, có bảng biến thiên như hình vẽ.</w:t>
      </w:r>
    </w:p>
    <w:p w14:paraId="38B940B0" w14:textId="77777777" w:rsidR="002809FE" w:rsidRPr="002809FE" w:rsidRDefault="002809FE" w:rsidP="002809FE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65"/>
          <w:szCs w:val="22"/>
          <w:lang w:eastAsia="en-US"/>
          <w14:ligatures w14:val="none"/>
        </w:rPr>
        <w:drawing>
          <wp:inline distT="0" distB="0" distL="0" distR="0" wp14:anchorId="50A821E4" wp14:editId="5D28FD05">
            <wp:extent cx="2532221" cy="897731"/>
            <wp:effectExtent l="0" t="0" r="0" b="0"/>
            <wp:docPr id="10305" name="Picture 1030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6" name="Picture 10306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221" cy="8977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5F382D8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9EF6951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ới giá trị nào của </w:t>
      </w:r>
      <w:r w:rsidRPr="002809FE">
        <w:rPr>
          <w:rFonts w:ascii="Times New Roman" w:eastAsia="Calibri" w:hAnsi="Times New Roman" w:cs="Times New Roman"/>
          <w:kern w:val="0"/>
          <w:position w:val="-4"/>
          <w:szCs w:val="22"/>
          <w:lang w:eastAsia="en-US"/>
          <w14:ligatures w14:val="none"/>
        </w:rPr>
        <w:object w:dxaOrig="252" w:dyaOrig="204" w14:anchorId="7D4B6903">
          <v:shape id="_x0000_i1230" type="#_x0000_t75" style="width:12.5pt;height:9.75pt" o:ole="">
            <v:imagedata r:id="rId124" o:title=""/>
          </v:shape>
          <o:OLEObject Type="Embed" ProgID="Equation.DSMT4" ShapeID="_x0000_i1230" DrawAspect="Content" ObjectID="_1791651032" r:id="rId36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ì đồ thị hàm số </w:t>
      </w:r>
      <w:r w:rsidRPr="002809FE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488" w:dyaOrig="708" w14:anchorId="51089BE3">
          <v:shape id="_x0000_i1231" type="#_x0000_t75" style="width:74.2pt;height:35.6pt" o:ole="">
            <v:imagedata r:id="rId126" o:title=""/>
          </v:shape>
          <o:OLEObject Type="Embed" ProgID="Equation.DSMT4" ShapeID="_x0000_i1231" DrawAspect="Content" ObjectID="_1791651033" r:id="rId362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tổng số đường tiệm cận ngang và tiệm cận đứng bằng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68" w:dyaOrig="288" w14:anchorId="525140C9">
          <v:shape id="_x0000_i1232" type="#_x0000_t75" style="width:8.05pt;height:14.45pt" o:ole="">
            <v:imagedata r:id="rId128" o:title=""/>
          </v:shape>
          <o:OLEObject Type="Embed" ProgID="Equation.DSMT4" ShapeID="_x0000_i1232" DrawAspect="Content" ObjectID="_1791651034" r:id="rId36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Chọn kết quả đúng.</w:t>
      </w:r>
    </w:p>
    <w:p w14:paraId="0B39DB12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 </w:t>
      </w:r>
      <w:r w:rsidRPr="002809FE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3036" w:dyaOrig="720" w14:anchorId="33C422C4">
          <v:shape id="_x0000_i1233" type="#_x0000_t75" style="width:151.5pt;height:36.4pt" o:ole="">
            <v:imagedata r:id="rId364" o:title=""/>
          </v:shape>
          <o:OLEObject Type="Embed" ProgID="Equation.DSMT4" ShapeID="_x0000_i1233" DrawAspect="Content" ObjectID="_1791651035" r:id="rId36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ì </w:t>
      </w:r>
      <w:r w:rsidRPr="002809FE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416" w:dyaOrig="468" w14:anchorId="06767B4B">
          <v:shape id="_x0000_i1234" type="#_x0000_t75" style="width:70.6pt;height:22.8pt" o:ole="">
            <v:imagedata r:id="rId366" o:title=""/>
          </v:shape>
          <o:OLEObject Type="Embed" ProgID="Equation.DSMT4" ShapeID="_x0000_i1234" DrawAspect="Content" ObjectID="_1791651036" r:id="rId36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Do đó:</w:t>
      </w:r>
    </w:p>
    <w:p w14:paraId="4595F52A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Nếu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88" w14:anchorId="0A64A7AB">
          <v:shape id="_x0000_i1235" type="#_x0000_t75" style="width:30pt;height:14.45pt" o:ole="">
            <v:imagedata r:id="rId368" o:title=""/>
          </v:shape>
          <o:OLEObject Type="Embed" ProgID="Equation.DSMT4" ShapeID="_x0000_i1235" DrawAspect="Content" ObjectID="_1791651037" r:id="rId36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đồ thị hàm số </w:t>
      </w:r>
      <w:r w:rsidRPr="002809FE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488" w:dyaOrig="708" w14:anchorId="5281002B">
          <v:shape id="_x0000_i1236" type="#_x0000_t75" style="width:74.2pt;height:35.6pt" o:ole="">
            <v:imagedata r:id="rId370" o:title=""/>
          </v:shape>
          <o:OLEObject Type="Embed" ProgID="Equation.DSMT4" ShapeID="_x0000_i1236" DrawAspect="Content" ObjectID="_1791651038" r:id="rId37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ông có tiệm cận ngang.</w:t>
      </w:r>
    </w:p>
    <w:p w14:paraId="24EB2BDE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Mặt khác phương trình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664" w:dyaOrig="408" w14:anchorId="39F0628A">
          <v:shape id="_x0000_i1237" type="#_x0000_t75" style="width:133.15pt;height:20.55pt" o:ole="">
            <v:imagedata r:id="rId372" o:title=""/>
          </v:shape>
          <o:OLEObject Type="Embed" ProgID="Equation.DSMT4" ShapeID="_x0000_i1237" DrawAspect="Content" ObjectID="_1791651039" r:id="rId37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ô nghiệm nên đồ thị hàm số không có tiệm cận đứng.</w:t>
      </w:r>
    </w:p>
    <w:p w14:paraId="6CFEB4CB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Nếu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24" w:dyaOrig="288" w14:anchorId="560117B5">
          <v:shape id="_x0000_i1238" type="#_x0000_t75" style="width:31.4pt;height:14.45pt" o:ole="">
            <v:imagedata r:id="rId374" o:title=""/>
          </v:shape>
          <o:OLEObject Type="Embed" ProgID="Equation.DSMT4" ShapeID="_x0000_i1238" DrawAspect="Content" ObjectID="_1791651040" r:id="rId37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đồ thị hàm số </w:t>
      </w:r>
      <w:r w:rsidRPr="002809FE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488" w:dyaOrig="708" w14:anchorId="02F750DA">
          <v:shape id="_x0000_i1239" type="#_x0000_t75" style="width:74.2pt;height:35.6pt" o:ole="">
            <v:imagedata r:id="rId376" o:title=""/>
          </v:shape>
          <o:OLEObject Type="Embed" ProgID="Equation.DSMT4" ShapeID="_x0000_i1239" DrawAspect="Content" ObjectID="_1791651041" r:id="rId37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một tiệm cận ngang là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816" w:dyaOrig="624" w14:anchorId="64E5635B">
          <v:shape id="_x0000_i1240" type="#_x0000_t75" style="width:40.6pt;height:31.4pt" o:ole="">
            <v:imagedata r:id="rId378" o:title=""/>
          </v:shape>
          <o:OLEObject Type="Embed" ProgID="Equation.DSMT4" ShapeID="_x0000_i1240" DrawAspect="Content" ObjectID="_1791651042" r:id="rId37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26AC517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88" w14:anchorId="4F2181B0">
          <v:shape id="_x0000_i1241" type="#_x0000_t75" style="width:30pt;height:14.45pt" o:ole="">
            <v:imagedata r:id="rId380" o:title=""/>
          </v:shape>
          <o:OLEObject Type="Embed" ProgID="Equation.DSMT4" ShapeID="_x0000_i1241" DrawAspect="Content" ObjectID="_1791651043" r:id="rId38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: Phương trình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428" w:dyaOrig="408" w14:anchorId="53790F6F">
          <v:shape id="_x0000_i1242" type="#_x0000_t75" style="width:71.45pt;height:20.55pt" o:ole="">
            <v:imagedata r:id="rId382" o:title=""/>
          </v:shape>
          <o:OLEObject Type="Embed" ProgID="Equation.DSMT4" ShapeID="_x0000_i1242" DrawAspect="Content" ObjectID="_1791651044" r:id="rId38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ô nghiệm vô nghiệm nên đồ thị hàm số không có tiệm cận đứng.</w:t>
      </w:r>
    </w:p>
    <w:p w14:paraId="5517A1DA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88" w14:anchorId="6651EEA3">
          <v:shape id="_x0000_i1243" type="#_x0000_t75" style="width:30pt;height:14.45pt" o:ole="">
            <v:imagedata r:id="rId384" o:title=""/>
          </v:shape>
          <o:OLEObject Type="Embed" ProgID="Equation.DSMT4" ShapeID="_x0000_i1243" DrawAspect="Content" ObjectID="_1791651045" r:id="rId38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: </w:t>
      </w:r>
      <w:r w:rsidRPr="002809FE">
        <w:rPr>
          <w:rFonts w:ascii="Times New Roman" w:eastAsia="Calibri" w:hAnsi="Times New Roman" w:cs="Times New Roman"/>
          <w:kern w:val="0"/>
          <w:position w:val="-38"/>
          <w:szCs w:val="22"/>
          <w:lang w:eastAsia="en-US"/>
          <w14:ligatures w14:val="none"/>
        </w:rPr>
        <w:object w:dxaOrig="3132" w:dyaOrig="888" w14:anchorId="703CD0D5">
          <v:shape id="_x0000_i1244" type="#_x0000_t75" style="width:156.5pt;height:44.5pt" o:ole="">
            <v:imagedata r:id="rId386" o:title=""/>
          </v:shape>
          <o:OLEObject Type="Embed" ProgID="Equation.DSMT4" ShapeID="_x0000_i1244" DrawAspect="Content" ObjectID="_1791651046" r:id="rId387"/>
        </w:object>
      </w:r>
    </w:p>
    <w:p w14:paraId="06A8FF45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Dựa vào bảng biến thiên ta thấy phương trình </w:t>
      </w:r>
      <w:r w:rsidRPr="002809FE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1320" w:dyaOrig="420" w14:anchorId="6824719D">
          <v:shape id="_x0000_i1245" type="#_x0000_t75" style="width:65.9pt;height:21.4pt" o:ole="">
            <v:imagedata r:id="rId388" o:title=""/>
          </v:shape>
          <o:OLEObject Type="Embed" ProgID="Equation.DSMT4" ShapeID="_x0000_i1245" DrawAspect="Content" ObjectID="_1791651047" r:id="rId38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ô nghiệm với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68" w:dyaOrig="288" w14:anchorId="59278626">
          <v:shape id="_x0000_i1246" type="#_x0000_t75" style="width:38.35pt;height:14.45pt" o:ole="">
            <v:imagedata r:id="rId390" o:title=""/>
          </v:shape>
          <o:OLEObject Type="Embed" ProgID="Equation.DSMT4" ShapeID="_x0000_i1246" DrawAspect="Content" ObjectID="_1791651048" r:id="rId39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C55A0BB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đồ thị hàm số có 3 đường tiệm cận khi và chỉ khi phương trình </w:t>
      </w:r>
      <w:r w:rsidRPr="002809FE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1188" w:dyaOrig="420" w14:anchorId="5C525225">
          <v:shape id="_x0000_i1247" type="#_x0000_t75" style="width:59.5pt;height:21.4pt" o:ole="">
            <v:imagedata r:id="rId392" o:title=""/>
          </v:shape>
          <o:OLEObject Type="Embed" ProgID="Equation.DSMT4" ShapeID="_x0000_i1247" DrawAspect="Content" ObjectID="_1791651049" r:id="rId39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nghiệm phân biệt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212" w:dyaOrig="288" w14:anchorId="5D263652">
          <v:shape id="_x0000_i1248" type="#_x0000_t75" style="width:60.9pt;height:14.45pt" o:ole="">
            <v:imagedata r:id="rId394" o:title=""/>
          </v:shape>
          <o:OLEObject Type="Embed" ProgID="Equation.DSMT4" ShapeID="_x0000_i1248" DrawAspect="Content" ObjectID="_1791651050" r:id="rId39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C03F549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36" w:dyaOrig="288" w14:anchorId="1DFEE2AD">
          <v:shape id="_x0000_i1249" type="#_x0000_t75" style="width:46.7pt;height:14.45pt" o:ole="">
            <v:imagedata r:id="rId396" o:title=""/>
          </v:shape>
          <o:OLEObject Type="Embed" ProgID="Equation.DSMT4" ShapeID="_x0000_i1249" DrawAspect="Content" ObjectID="_1791651051" r:id="rId39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đồ thị hàm số </w:t>
      </w:r>
      <w:r w:rsidRPr="002809FE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488" w:dyaOrig="708" w14:anchorId="564AB620">
          <v:shape id="_x0000_i1250" type="#_x0000_t75" style="width:74.2pt;height:35.6pt" o:ole="">
            <v:imagedata r:id="rId398" o:title=""/>
          </v:shape>
          <o:OLEObject Type="Embed" ProgID="Equation.DSMT4" ShapeID="_x0000_i1250" DrawAspect="Content" ObjectID="_1791651052" r:id="rId39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3 tiệm cận.</w:t>
      </w:r>
    </w:p>
    <w:p w14:paraId="07BE0CCE" w14:textId="28C62EB2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6: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o hàm số bậc ba</w:t>
      </w:r>
      <w:r w:rsidRPr="002809FE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12" w:dyaOrig="324" w14:anchorId="6E9FB169">
          <v:shape id="_x0000_i1251" type="#_x0000_t75" style="width:45.85pt;height:16.4pt" o:ole="">
            <v:imagedata r:id="rId130" o:title=""/>
          </v:shape>
          <o:OLEObject Type="Embed" ProgID="Equation.DSMT4" ShapeID="_x0000_i1251" DrawAspect="Content" ObjectID="_1791651053" r:id="rId400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đồ thị là đường cong trong hình vẽ bên. Số nghiệm thực phân biệt của phương trình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796" w:dyaOrig="612" w14:anchorId="7F660440">
          <v:shape id="_x0000_i1252" type="#_x0000_t75" style="width:139.85pt;height:30.85pt" o:ole="">
            <v:imagedata r:id="rId133" o:title=""/>
          </v:shape>
          <o:OLEObject Type="Embed" ProgID="Equation.DSMT4" ShapeID="_x0000_i1252" DrawAspect="Content" ObjectID="_1791651054" r:id="rId40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20FDF090" w14:textId="77777777" w:rsidR="002809FE" w:rsidRPr="002809FE" w:rsidRDefault="002809FE" w:rsidP="002809FE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208"/>
          <w:szCs w:val="22"/>
          <w:lang w:eastAsia="en-US"/>
          <w14:ligatures w14:val="none"/>
        </w:rPr>
        <w:drawing>
          <wp:inline distT="0" distB="0" distL="0" distR="0" wp14:anchorId="490280DB" wp14:editId="00162269">
            <wp:extent cx="3597116" cy="2711768"/>
            <wp:effectExtent l="0" t="0" r="0" b="0"/>
            <wp:docPr id="10516" name="Picture 105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7" name="Picture 10517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116" cy="27117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F09A80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863E25C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2809FE">
        <w:rPr>
          <w:rFonts w:ascii="Times New Roman" w:eastAsia="Calibri" w:hAnsi="Times New Roman" w:cs="Times New Roman"/>
          <w:kern w:val="0"/>
          <w:position w:val="-23"/>
          <w:szCs w:val="22"/>
          <w:lang w:eastAsia="en-US"/>
          <w14:ligatures w14:val="none"/>
        </w:rPr>
        <w:object w:dxaOrig="3120" w:dyaOrig="576" w14:anchorId="4165A843">
          <v:shape id="_x0000_i1253" type="#_x0000_t75" style="width:155.7pt;height:28.9pt" o:ole="">
            <v:imagedata r:id="rId402" o:title=""/>
          </v:shape>
          <o:OLEObject Type="Embed" ProgID="Equation.DSMT4" ShapeID="_x0000_i1253" DrawAspect="Content" ObjectID="_1791651055" r:id="rId40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272" w:dyaOrig="612" w14:anchorId="73F4F372">
          <v:shape id="_x0000_i1254" type="#_x0000_t75" style="width:63.95pt;height:30.85pt" o:ole="">
            <v:imagedata r:id="rId404" o:title=""/>
          </v:shape>
          <o:OLEObject Type="Embed" ProgID="Equation.DSMT4" ShapeID="_x0000_i1254" DrawAspect="Content" ObjectID="_1791651056" r:id="rId405"/>
        </w:object>
      </w:r>
    </w:p>
    <w:p w14:paraId="2AEFD6AA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đặt: </w:t>
      </w:r>
      <w:r w:rsidRPr="002809FE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2316" w:dyaOrig="468" w14:anchorId="172C45D7">
          <v:shape id="_x0000_i1255" type="#_x0000_t75" style="width:115.9pt;height:22.8pt" o:ole="">
            <v:imagedata r:id="rId406" o:title=""/>
          </v:shape>
          <o:OLEObject Type="Embed" ProgID="Equation.DSMT4" ShapeID="_x0000_i1255" DrawAspect="Content" ObjectID="_1791651057" r:id="rId40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suy ra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3444" w:dyaOrig="528" w14:anchorId="18801277">
          <v:shape id="_x0000_i1256" type="#_x0000_t75" style="width:172.1pt;height:26.15pt" o:ole="">
            <v:imagedata r:id="rId408" o:title=""/>
          </v:shape>
          <o:OLEObject Type="Embed" ProgID="Equation.DSMT4" ShapeID="_x0000_i1256" DrawAspect="Content" ObjectID="_1791651058" r:id="rId409"/>
        </w:object>
      </w:r>
    </w:p>
    <w:p w14:paraId="4E0AF952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uy ra: </w:t>
      </w:r>
      <w:r w:rsidRPr="002809FE">
        <w:rPr>
          <w:rFonts w:ascii="Times New Roman" w:eastAsia="Calibri" w:hAnsi="Times New Roman" w:cs="Times New Roman"/>
          <w:kern w:val="0"/>
          <w:position w:val="-47"/>
          <w:szCs w:val="22"/>
          <w:lang w:eastAsia="en-US"/>
          <w14:ligatures w14:val="none"/>
        </w:rPr>
        <w:object w:dxaOrig="3912" w:dyaOrig="1056" w14:anchorId="04510C0B">
          <v:shape id="_x0000_i1257" type="#_x0000_t75" style="width:195.45pt;height:52.25pt" o:ole="">
            <v:imagedata r:id="rId410" o:title=""/>
          </v:shape>
          <o:OLEObject Type="Embed" ProgID="Equation.DSMT4" ShapeID="_x0000_i1257" DrawAspect="Content" ObjectID="_1791651059" r:id="rId41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60B9629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Từ đó ta có BBT của hàm số </w:t>
      </w:r>
      <w:r w:rsidRPr="002809FE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432" w:dyaOrig="324" w14:anchorId="3447A6F0">
          <v:shape id="_x0000_i1258" type="#_x0000_t75" style="width:21.95pt;height:16.4pt" o:ole="">
            <v:imagedata r:id="rId412" o:title=""/>
          </v:shape>
          <o:OLEObject Type="Embed" ProgID="Equation.DSMT4" ShapeID="_x0000_i1258" DrawAspect="Content" ObjectID="_1791651060" r:id="rId41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hình vẽ bên:</w:t>
      </w:r>
    </w:p>
    <w:p w14:paraId="558C4E6D" w14:textId="77777777" w:rsidR="002809FE" w:rsidRPr="002809FE" w:rsidRDefault="002809FE" w:rsidP="002809FE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104"/>
          <w:szCs w:val="22"/>
          <w:lang w:eastAsia="en-US"/>
          <w14:ligatures w14:val="none"/>
        </w:rPr>
        <w:drawing>
          <wp:inline distT="0" distB="0" distL="0" distR="0" wp14:anchorId="57176BFA" wp14:editId="38964743">
            <wp:extent cx="2538413" cy="1393031"/>
            <wp:effectExtent l="0" t="0" r="0" b="0"/>
            <wp:docPr id="10539" name="Picture 105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40" name="Picture 10540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413" cy="13930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2A999E5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F81A80E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ặt </w:t>
      </w:r>
      <w:r w:rsidRPr="002809FE">
        <w:rPr>
          <w:rFonts w:ascii="Times New Roman" w:eastAsia="Calibri" w:hAnsi="Times New Roman" w:cs="Times New Roman"/>
          <w:kern w:val="0"/>
          <w:position w:val="-18"/>
          <w:szCs w:val="22"/>
          <w:lang w:eastAsia="en-US"/>
          <w14:ligatures w14:val="none"/>
        </w:rPr>
        <w:object w:dxaOrig="1380" w:dyaOrig="480" w14:anchorId="3BDC0DB8">
          <v:shape id="_x0000_i1259" type="#_x0000_t75" style="width:68.65pt;height:23.9pt" o:ole="">
            <v:imagedata r:id="rId415" o:title=""/>
          </v:shape>
          <o:OLEObject Type="Embed" ProgID="Equation.DSMT4" ShapeID="_x0000_i1259" DrawAspect="Content" ObjectID="_1791651061" r:id="rId416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ì ta cũng có BBT của </w:t>
      </w:r>
      <w:r w:rsidRPr="002809FE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2" w:dyaOrig="216" w14:anchorId="04071F18">
          <v:shape id="_x0000_i1260" type="#_x0000_t75" style="width:9.45pt;height:10.85pt" o:ole="">
            <v:imagedata r:id="rId417" o:title=""/>
          </v:shape>
          <o:OLEObject Type="Embed" ProgID="Equation.DSMT4" ShapeID="_x0000_i1260" DrawAspect="Content" ObjectID="_1791651062" r:id="rId418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như sau:</w:t>
      </w:r>
    </w:p>
    <w:p w14:paraId="6C18EDF6" w14:textId="77777777" w:rsidR="002809FE" w:rsidRPr="002809FE" w:rsidRDefault="002809FE" w:rsidP="002809FE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92"/>
          <w:szCs w:val="22"/>
          <w:lang w:eastAsia="en-US"/>
          <w14:ligatures w14:val="none"/>
        </w:rPr>
        <w:drawing>
          <wp:inline distT="0" distB="0" distL="0" distR="0" wp14:anchorId="7838AF53" wp14:editId="31AB0920">
            <wp:extent cx="1238250" cy="1238250"/>
            <wp:effectExtent l="0" t="0" r="0" b="0"/>
            <wp:docPr id="10546" name="Picture 105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47" name="Picture 10547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36DF526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7C62732A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Nhìn vào đồ thị </w:t>
      </w:r>
      <w:r w:rsidRPr="002809FE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12" w:dyaOrig="324" w14:anchorId="204087A1">
          <v:shape id="_x0000_i1261" type="#_x0000_t75" style="width:45.85pt;height:16.4pt" o:ole="">
            <v:imagedata r:id="rId130" o:title=""/>
          </v:shape>
          <o:OLEObject Type="Embed" ProgID="Equation.DSMT4" ShapeID="_x0000_i1261" DrawAspect="Content" ObjectID="_1791651063" r:id="rId420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rên ta có được:</w:t>
      </w:r>
    </w:p>
    <w:p w14:paraId="67E91395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4272" w:dyaOrig="768" w14:anchorId="669FEFE5">
          <v:shape id="_x0000_i1262" type="#_x0000_t75" style="width:213.5pt;height:38.35pt" o:ole="">
            <v:imagedata r:id="rId421" o:title=""/>
          </v:shape>
          <o:OLEObject Type="Embed" ProgID="Equation.DSMT4" ShapeID="_x0000_i1262" DrawAspect="Content" ObjectID="_1791651064" r:id="rId422"/>
        </w:object>
      </w:r>
    </w:p>
    <w:p w14:paraId="73A128BF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Như vậy ta suy ra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388" w:dyaOrig="612" w14:anchorId="20C31E2D">
          <v:shape id="_x0000_i1263" type="#_x0000_t75" style="width:119.8pt;height:30.85pt" o:ole="">
            <v:imagedata r:id="rId423" o:title=""/>
          </v:shape>
          <o:OLEObject Type="Embed" ProgID="Equation.DSMT4" ShapeID="_x0000_i1263" DrawAspect="Content" ObjectID="_1791651065" r:id="rId424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Mà hàm số đó có cực trị bằng </w:t>
      </w:r>
      <w:r w:rsidRPr="002809FE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672" w:dyaOrig="672" w14:anchorId="78697318">
          <v:shape id="_x0000_i1264" type="#_x0000_t75" style="width:33.65pt;height:33.65pt" o:ole="">
            <v:imagedata r:id="rId425" o:title=""/>
          </v:shape>
          <o:OLEObject Type="Embed" ProgID="Equation.DSMT4" ShapeID="_x0000_i1264" DrawAspect="Content" ObjectID="_1791651066" r:id="rId426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</w:t>
      </w:r>
      <w:r w:rsidRPr="002809FE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612" w:dyaOrig="360" w14:anchorId="00715C41">
          <v:shape id="_x0000_i1265" type="#_x0000_t75" style="width:30.85pt;height:18.35pt" o:ole="">
            <v:imagedata r:id="rId427" o:title=""/>
          </v:shape>
          <o:OLEObject Type="Embed" ProgID="Equation.DSMT4" ShapeID="_x0000_i1265" DrawAspect="Content" ObjectID="_1791651067" r:id="rId428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suy ra </w:t>
      </w:r>
      <w:r w:rsidRPr="002809FE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2928" w:dyaOrig="672" w14:anchorId="17ECD8E5">
          <v:shape id="_x0000_i1266" type="#_x0000_t75" style="width:146.5pt;height:33.65pt" o:ole="">
            <v:imagedata r:id="rId429" o:title=""/>
          </v:shape>
          <o:OLEObject Type="Embed" ProgID="Equation.DSMT4" ShapeID="_x0000_i1266" DrawAspect="Content" ObjectID="_1791651068" r:id="rId430"/>
        </w:object>
      </w:r>
    </w:p>
    <w:p w14:paraId="08A51DA1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Như vậy: </w:t>
      </w:r>
      <w:r w:rsidRPr="002809FE">
        <w:rPr>
          <w:rFonts w:ascii="Times New Roman" w:eastAsia="Calibri" w:hAnsi="Times New Roman" w:cs="Times New Roman"/>
          <w:kern w:val="0"/>
          <w:position w:val="-35"/>
          <w:szCs w:val="22"/>
          <w:lang w:eastAsia="en-US"/>
          <w14:ligatures w14:val="none"/>
        </w:rPr>
        <w:object w:dxaOrig="4308" w:dyaOrig="816" w14:anchorId="74499445">
          <v:shape id="_x0000_i1267" type="#_x0000_t75" style="width:215.7pt;height:40.6pt" o:ole="">
            <v:imagedata r:id="rId431" o:title=""/>
          </v:shape>
          <o:OLEObject Type="Embed" ProgID="Equation.DSMT4" ShapeID="_x0000_i1267" DrawAspect="Content" ObjectID="_1791651069" r:id="rId432"/>
        </w:object>
      </w:r>
    </w:p>
    <w:p w14:paraId="416E4EE1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ừ đó, ta phác họa được đồ thị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45CA008F">
          <v:shape id="_x0000_i1268" type="#_x0000_t75" style="width:48.1pt;height:20pt" o:ole="">
            <v:imagedata r:id="rId433" o:title=""/>
          </v:shape>
          <o:OLEObject Type="Embed" ProgID="Equation.DSMT4" ShapeID="_x0000_i1268" DrawAspect="Content" ObjectID="_1791651070" r:id="rId434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2809FE">
        <w:rPr>
          <w:rFonts w:ascii="Times New Roman" w:eastAsia="Calibri" w:hAnsi="Times New Roman" w:cs="Times New Roman"/>
          <w:kern w:val="0"/>
          <w:position w:val="-18"/>
          <w:szCs w:val="22"/>
          <w:lang w:eastAsia="en-US"/>
          <w14:ligatures w14:val="none"/>
        </w:rPr>
        <w:object w:dxaOrig="1380" w:dyaOrig="480" w14:anchorId="718435F4">
          <v:shape id="_x0000_i1269" type="#_x0000_t75" style="width:68.65pt;height:23.9pt" o:ole="">
            <v:imagedata r:id="rId415" o:title=""/>
          </v:shape>
          <o:OLEObject Type="Embed" ProgID="Equation.DSMT4" ShapeID="_x0000_i1269" DrawAspect="Content" ObjectID="_1791651071" r:id="rId43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sau:</w:t>
      </w:r>
    </w:p>
    <w:p w14:paraId="3FD4D9B7" w14:textId="77777777" w:rsidR="002809FE" w:rsidRPr="002809FE" w:rsidRDefault="002809FE" w:rsidP="002809FE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160"/>
          <w:szCs w:val="22"/>
          <w:lang w:eastAsia="en-US"/>
          <w14:ligatures w14:val="none"/>
        </w:rPr>
        <w:drawing>
          <wp:inline distT="0" distB="0" distL="0" distR="0" wp14:anchorId="0989E1C7" wp14:editId="09A737E8">
            <wp:extent cx="6810375" cy="2111216"/>
            <wp:effectExtent l="0" t="0" r="0" b="0"/>
            <wp:docPr id="10567" name="Picture 1056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68" name="Picture 10568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375" cy="21112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3B1225C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1D801E4F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Dựa vào hình vẽ trên, ta kết luận phương trình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272" w:dyaOrig="612" w14:anchorId="7816C0D5">
          <v:shape id="_x0000_i1270" type="#_x0000_t75" style="width:63.95pt;height:30.85pt" o:ole="">
            <v:imagedata r:id="rId404" o:title=""/>
          </v:shape>
          <o:OLEObject Type="Embed" ProgID="Equation.DSMT4" ShapeID="_x0000_i1270" DrawAspect="Content" ObjectID="_1791651072" r:id="rId43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ó tất cả 10 nghiệm phân biệt.</w:t>
      </w:r>
    </w:p>
    <w:p w14:paraId="5615F46F" w14:textId="2D0D3B17" w:rsidR="002809FE" w:rsidRPr="002809FE" w:rsidRDefault="0089694F" w:rsidP="002809FE">
      <w:pPr>
        <w:rPr>
          <w:rFonts w:ascii="Times New Roman" w:hAnsi="Times New Roman" w:cs="Times New Roman"/>
          <w:lang w:val="vi-VN"/>
        </w:rPr>
      </w:pPr>
      <w:r w:rsidRPr="0089694F">
        <w:rPr>
          <w:rFonts w:ascii="Times New Roman" w:hAnsi="Times New Roman" w:cs="Times New Roman"/>
          <w:lang w:val="vi-VN"/>
        </w:rPr>
        <w:t>https://www.vnteach.com</w:t>
      </w:r>
    </w:p>
    <w:sectPr w:rsidR="002809FE" w:rsidRPr="002809FE" w:rsidSect="003D6CA3">
      <w:pgSz w:w="12240" w:h="15840"/>
      <w:pgMar w:top="288" w:right="288" w:bottom="288" w:left="288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altName w:val="Aptos"/>
    <w:charset w:val="00"/>
    <w:family w:val="swiss"/>
    <w:pitch w:val="variable"/>
    <w:sig w:usb0="20000287" w:usb1="00000003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3509"/>
    <w:rsid w:val="00036998"/>
    <w:rsid w:val="00054C64"/>
    <w:rsid w:val="00066933"/>
    <w:rsid w:val="001102C6"/>
    <w:rsid w:val="00164E77"/>
    <w:rsid w:val="001D56A4"/>
    <w:rsid w:val="002809FE"/>
    <w:rsid w:val="002F525D"/>
    <w:rsid w:val="00325D27"/>
    <w:rsid w:val="0037493B"/>
    <w:rsid w:val="003D6CA3"/>
    <w:rsid w:val="00430F41"/>
    <w:rsid w:val="0044345B"/>
    <w:rsid w:val="00533509"/>
    <w:rsid w:val="005541D2"/>
    <w:rsid w:val="005D6E29"/>
    <w:rsid w:val="006474A9"/>
    <w:rsid w:val="006767AF"/>
    <w:rsid w:val="006C2ED3"/>
    <w:rsid w:val="007108BF"/>
    <w:rsid w:val="00732BD6"/>
    <w:rsid w:val="007F2CEB"/>
    <w:rsid w:val="008636D0"/>
    <w:rsid w:val="0089694F"/>
    <w:rsid w:val="008C4796"/>
    <w:rsid w:val="008F6135"/>
    <w:rsid w:val="009216BE"/>
    <w:rsid w:val="00993A26"/>
    <w:rsid w:val="009A7443"/>
    <w:rsid w:val="00A41F17"/>
    <w:rsid w:val="00A51F12"/>
    <w:rsid w:val="00B51F2A"/>
    <w:rsid w:val="00BA7D31"/>
    <w:rsid w:val="00BC29D5"/>
    <w:rsid w:val="00C13434"/>
    <w:rsid w:val="00C2623A"/>
    <w:rsid w:val="00CE3DA4"/>
    <w:rsid w:val="00CE4886"/>
    <w:rsid w:val="00DE12BB"/>
    <w:rsid w:val="00E64896"/>
    <w:rsid w:val="00F07664"/>
    <w:rsid w:val="00F1468B"/>
    <w:rsid w:val="00F866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19EAF2"/>
  <w15:chartTrackingRefBased/>
  <w15:docId w15:val="{57FE2C97-2A6A-4ABD-B22D-F10C57DEB5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33509"/>
  </w:style>
  <w:style w:type="paragraph" w:styleId="Heading1">
    <w:name w:val="heading 1"/>
    <w:basedOn w:val="Normal"/>
    <w:next w:val="Normal"/>
    <w:link w:val="Heading1Char"/>
    <w:uiPriority w:val="9"/>
    <w:qFormat/>
    <w:rsid w:val="00533509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33509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33509"/>
    <w:pPr>
      <w:keepNext/>
      <w:keepLines/>
      <w:spacing w:before="160" w:after="80"/>
      <w:outlineLvl w:val="2"/>
    </w:pPr>
    <w:rPr>
      <w:rFonts w:eastAsiaTheme="majorEastAsia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33509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33509"/>
    <w:pPr>
      <w:keepNext/>
      <w:keepLines/>
      <w:spacing w:before="80" w:after="40"/>
      <w:outlineLvl w:val="4"/>
    </w:pPr>
    <w:rPr>
      <w:rFonts w:eastAsiaTheme="majorEastAsia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33509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33509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33509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33509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33509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3350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33509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33509"/>
    <w:rPr>
      <w:rFonts w:eastAsiaTheme="majorEastAsia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33509"/>
    <w:rPr>
      <w:rFonts w:eastAsiaTheme="majorEastAsia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33509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33509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33509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33509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533509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335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33509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33509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3350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33509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533509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533509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33509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33509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533509"/>
    <w:rPr>
      <w:b/>
      <w:bCs/>
      <w:smallCaps/>
      <w:color w:val="2E74B5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1102C6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70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3.bin"/><Relationship Id="rId324" Type="http://schemas.openxmlformats.org/officeDocument/2006/relationships/image" Target="media/image136.wmf"/><Relationship Id="rId366" Type="http://schemas.openxmlformats.org/officeDocument/2006/relationships/image" Target="media/image154.wmf"/><Relationship Id="rId170" Type="http://schemas.openxmlformats.org/officeDocument/2006/relationships/image" Target="media/image76.wmf"/><Relationship Id="rId226" Type="http://schemas.openxmlformats.org/officeDocument/2006/relationships/oleObject" Target="embeddings/oleObject125.bin"/><Relationship Id="rId433" Type="http://schemas.openxmlformats.org/officeDocument/2006/relationships/image" Target="media/image187.wmf"/><Relationship Id="rId268" Type="http://schemas.openxmlformats.org/officeDocument/2006/relationships/oleObject" Target="embeddings/oleObject153.bin"/><Relationship Id="rId32" Type="http://schemas.openxmlformats.org/officeDocument/2006/relationships/image" Target="media/image15.wmf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335" Type="http://schemas.openxmlformats.org/officeDocument/2006/relationships/oleObject" Target="embeddings/oleObject191.bin"/><Relationship Id="rId377" Type="http://schemas.openxmlformats.org/officeDocument/2006/relationships/oleObject" Target="embeddings/oleObject215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98.bin"/><Relationship Id="rId237" Type="http://schemas.openxmlformats.org/officeDocument/2006/relationships/oleObject" Target="embeddings/oleObject133.bin"/><Relationship Id="rId402" Type="http://schemas.openxmlformats.org/officeDocument/2006/relationships/image" Target="media/image171.wmf"/><Relationship Id="rId279" Type="http://schemas.openxmlformats.org/officeDocument/2006/relationships/image" Target="media/image118.wmf"/><Relationship Id="rId43" Type="http://schemas.openxmlformats.org/officeDocument/2006/relationships/image" Target="media/image21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3.bin"/><Relationship Id="rId346" Type="http://schemas.openxmlformats.org/officeDocument/2006/relationships/image" Target="media/image147.wmf"/><Relationship Id="rId388" Type="http://schemas.openxmlformats.org/officeDocument/2006/relationships/image" Target="media/image16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8.bin"/><Relationship Id="rId192" Type="http://schemas.openxmlformats.org/officeDocument/2006/relationships/image" Target="media/image84.wmf"/><Relationship Id="rId206" Type="http://schemas.openxmlformats.org/officeDocument/2006/relationships/oleObject" Target="embeddings/oleObject115.bin"/><Relationship Id="rId413" Type="http://schemas.openxmlformats.org/officeDocument/2006/relationships/oleObject" Target="embeddings/oleObject234.bin"/><Relationship Id="rId248" Type="http://schemas.openxmlformats.org/officeDocument/2006/relationships/oleObject" Target="embeddings/oleObject140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81.bin"/><Relationship Id="rId357" Type="http://schemas.openxmlformats.org/officeDocument/2006/relationships/image" Target="media/image152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8.wmf"/><Relationship Id="rId161" Type="http://schemas.openxmlformats.org/officeDocument/2006/relationships/oleObject" Target="embeddings/oleObject85.bin"/><Relationship Id="rId217" Type="http://schemas.openxmlformats.org/officeDocument/2006/relationships/image" Target="media/image94.wmf"/><Relationship Id="rId399" Type="http://schemas.openxmlformats.org/officeDocument/2006/relationships/oleObject" Target="embeddings/oleObject226.bin"/><Relationship Id="rId259" Type="http://schemas.openxmlformats.org/officeDocument/2006/relationships/image" Target="media/image111.wmf"/><Relationship Id="rId424" Type="http://schemas.openxmlformats.org/officeDocument/2006/relationships/oleObject" Target="embeddings/oleObject239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54.bin"/><Relationship Id="rId326" Type="http://schemas.openxmlformats.org/officeDocument/2006/relationships/image" Target="media/image137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5.wmf"/><Relationship Id="rId368" Type="http://schemas.openxmlformats.org/officeDocument/2006/relationships/image" Target="media/image155.wmf"/><Relationship Id="rId172" Type="http://schemas.openxmlformats.org/officeDocument/2006/relationships/image" Target="media/image77.wmf"/><Relationship Id="rId228" Type="http://schemas.openxmlformats.org/officeDocument/2006/relationships/oleObject" Target="embeddings/oleObject126.bin"/><Relationship Id="rId435" Type="http://schemas.openxmlformats.org/officeDocument/2006/relationships/oleObject" Target="embeddings/oleObject245.bin"/><Relationship Id="rId281" Type="http://schemas.openxmlformats.org/officeDocument/2006/relationships/image" Target="media/image119.wmf"/><Relationship Id="rId337" Type="http://schemas.openxmlformats.org/officeDocument/2006/relationships/oleObject" Target="embeddings/oleObject192.bin"/><Relationship Id="rId34" Type="http://schemas.openxmlformats.org/officeDocument/2006/relationships/image" Target="media/image16.png"/><Relationship Id="rId76" Type="http://schemas.openxmlformats.org/officeDocument/2006/relationships/image" Target="media/image38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16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100.bin"/><Relationship Id="rId239" Type="http://schemas.openxmlformats.org/officeDocument/2006/relationships/oleObject" Target="embeddings/oleObject135.bin"/><Relationship Id="rId390" Type="http://schemas.openxmlformats.org/officeDocument/2006/relationships/image" Target="media/image166.wmf"/><Relationship Id="rId404" Type="http://schemas.openxmlformats.org/officeDocument/2006/relationships/image" Target="media/image172.wmf"/><Relationship Id="rId250" Type="http://schemas.openxmlformats.org/officeDocument/2006/relationships/oleObject" Target="embeddings/oleObject141.bin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75.bin"/><Relationship Id="rId45" Type="http://schemas.openxmlformats.org/officeDocument/2006/relationships/image" Target="media/image2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48.wmf"/><Relationship Id="rId152" Type="http://schemas.openxmlformats.org/officeDocument/2006/relationships/image" Target="media/image70.wmf"/><Relationship Id="rId194" Type="http://schemas.openxmlformats.org/officeDocument/2006/relationships/image" Target="media/image85.wmf"/><Relationship Id="rId208" Type="http://schemas.openxmlformats.org/officeDocument/2006/relationships/oleObject" Target="embeddings/oleObject116.bin"/><Relationship Id="rId415" Type="http://schemas.openxmlformats.org/officeDocument/2006/relationships/image" Target="media/image178.wmf"/><Relationship Id="rId261" Type="http://schemas.openxmlformats.org/officeDocument/2006/relationships/oleObject" Target="embeddings/oleObject147.bin"/><Relationship Id="rId14" Type="http://schemas.openxmlformats.org/officeDocument/2006/relationships/image" Target="media/image6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82.bin"/><Relationship Id="rId359" Type="http://schemas.openxmlformats.org/officeDocument/2006/relationships/oleObject" Target="embeddings/oleObject204.bin"/><Relationship Id="rId98" Type="http://schemas.openxmlformats.org/officeDocument/2006/relationships/image" Target="media/image49.png"/><Relationship Id="rId121" Type="http://schemas.openxmlformats.org/officeDocument/2006/relationships/image" Target="media/image60.wmf"/><Relationship Id="rId163" Type="http://schemas.openxmlformats.org/officeDocument/2006/relationships/oleObject" Target="embeddings/oleObject87.bin"/><Relationship Id="rId219" Type="http://schemas.openxmlformats.org/officeDocument/2006/relationships/image" Target="media/image95.wmf"/><Relationship Id="rId370" Type="http://schemas.openxmlformats.org/officeDocument/2006/relationships/image" Target="media/image156.wmf"/><Relationship Id="rId426" Type="http://schemas.openxmlformats.org/officeDocument/2006/relationships/oleObject" Target="embeddings/oleObject240.bin"/><Relationship Id="rId230" Type="http://schemas.openxmlformats.org/officeDocument/2006/relationships/oleObject" Target="embeddings/oleObject127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5.bin"/><Relationship Id="rId328" Type="http://schemas.openxmlformats.org/officeDocument/2006/relationships/image" Target="media/image138.wmf"/><Relationship Id="rId132" Type="http://schemas.openxmlformats.org/officeDocument/2006/relationships/image" Target="media/image66.png"/><Relationship Id="rId174" Type="http://schemas.openxmlformats.org/officeDocument/2006/relationships/image" Target="media/image78.wmf"/><Relationship Id="rId381" Type="http://schemas.openxmlformats.org/officeDocument/2006/relationships/oleObject" Target="embeddings/oleObject217.bin"/><Relationship Id="rId241" Type="http://schemas.openxmlformats.org/officeDocument/2006/relationships/oleObject" Target="embeddings/oleObject136.bin"/><Relationship Id="rId437" Type="http://schemas.openxmlformats.org/officeDocument/2006/relationships/oleObject" Target="embeddings/oleObject246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20.wmf"/><Relationship Id="rId339" Type="http://schemas.openxmlformats.org/officeDocument/2006/relationships/oleObject" Target="embeddings/oleObject193.bin"/><Relationship Id="rId78" Type="http://schemas.openxmlformats.org/officeDocument/2006/relationships/image" Target="media/image39.wmf"/><Relationship Id="rId101" Type="http://schemas.openxmlformats.org/officeDocument/2006/relationships/image" Target="media/image51.wmf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102.bin"/><Relationship Id="rId350" Type="http://schemas.openxmlformats.org/officeDocument/2006/relationships/image" Target="media/image149.wmf"/><Relationship Id="rId406" Type="http://schemas.openxmlformats.org/officeDocument/2006/relationships/image" Target="media/image173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7.bin"/><Relationship Id="rId392" Type="http://schemas.openxmlformats.org/officeDocument/2006/relationships/image" Target="media/image167.wmf"/><Relationship Id="rId252" Type="http://schemas.openxmlformats.org/officeDocument/2006/relationships/oleObject" Target="embeddings/oleObject142.bin"/><Relationship Id="rId294" Type="http://schemas.openxmlformats.org/officeDocument/2006/relationships/image" Target="media/image124.wmf"/><Relationship Id="rId308" Type="http://schemas.openxmlformats.org/officeDocument/2006/relationships/oleObject" Target="embeddings/oleObject177.bin"/><Relationship Id="rId47" Type="http://schemas.openxmlformats.org/officeDocument/2006/relationships/image" Target="media/image23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54" Type="http://schemas.openxmlformats.org/officeDocument/2006/relationships/image" Target="media/image71.wmf"/><Relationship Id="rId361" Type="http://schemas.openxmlformats.org/officeDocument/2006/relationships/oleObject" Target="embeddings/oleObject206.bin"/><Relationship Id="rId196" Type="http://schemas.openxmlformats.org/officeDocument/2006/relationships/image" Target="media/image86.wmf"/><Relationship Id="rId417" Type="http://schemas.openxmlformats.org/officeDocument/2006/relationships/image" Target="media/image179.wmf"/><Relationship Id="rId16" Type="http://schemas.openxmlformats.org/officeDocument/2006/relationships/image" Target="media/image7.wmf"/><Relationship Id="rId221" Type="http://schemas.openxmlformats.org/officeDocument/2006/relationships/image" Target="media/image96.wmf"/><Relationship Id="rId263" Type="http://schemas.openxmlformats.org/officeDocument/2006/relationships/oleObject" Target="embeddings/oleObject149.bin"/><Relationship Id="rId319" Type="http://schemas.openxmlformats.org/officeDocument/2006/relationships/oleObject" Target="embeddings/oleObject183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1.png"/><Relationship Id="rId330" Type="http://schemas.openxmlformats.org/officeDocument/2006/relationships/image" Target="media/image139.wmf"/><Relationship Id="rId165" Type="http://schemas.openxmlformats.org/officeDocument/2006/relationships/oleObject" Target="embeddings/oleObject89.bin"/><Relationship Id="rId372" Type="http://schemas.openxmlformats.org/officeDocument/2006/relationships/image" Target="media/image157.wmf"/><Relationship Id="rId428" Type="http://schemas.openxmlformats.org/officeDocument/2006/relationships/oleObject" Target="embeddings/oleObject241.bin"/><Relationship Id="rId232" Type="http://schemas.openxmlformats.org/officeDocument/2006/relationships/oleObject" Target="embeddings/oleObject128.bin"/><Relationship Id="rId274" Type="http://schemas.openxmlformats.org/officeDocument/2006/relationships/oleObject" Target="embeddings/oleObject156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40.wmf"/><Relationship Id="rId176" Type="http://schemas.openxmlformats.org/officeDocument/2006/relationships/image" Target="media/image79.wmf"/><Relationship Id="rId341" Type="http://schemas.openxmlformats.org/officeDocument/2006/relationships/oleObject" Target="embeddings/oleObject194.bin"/><Relationship Id="rId383" Type="http://schemas.openxmlformats.org/officeDocument/2006/relationships/oleObject" Target="embeddings/oleObject218.bin"/><Relationship Id="rId439" Type="http://schemas.openxmlformats.org/officeDocument/2006/relationships/theme" Target="theme/theme1.xml"/><Relationship Id="rId201" Type="http://schemas.openxmlformats.org/officeDocument/2006/relationships/oleObject" Target="embeddings/oleObject112.bin"/><Relationship Id="rId243" Type="http://schemas.openxmlformats.org/officeDocument/2006/relationships/oleObject" Target="embeddings/oleObject137.bin"/><Relationship Id="rId285" Type="http://schemas.openxmlformats.org/officeDocument/2006/relationships/image" Target="media/image121.png"/><Relationship Id="rId38" Type="http://schemas.openxmlformats.org/officeDocument/2006/relationships/oleObject" Target="embeddings/oleObject17.bin"/><Relationship Id="rId103" Type="http://schemas.openxmlformats.org/officeDocument/2006/relationships/image" Target="media/image52.wmf"/><Relationship Id="rId310" Type="http://schemas.openxmlformats.org/officeDocument/2006/relationships/image" Target="media/image129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103.bin"/><Relationship Id="rId352" Type="http://schemas.openxmlformats.org/officeDocument/2006/relationships/image" Target="media/image150.wmf"/><Relationship Id="rId394" Type="http://schemas.openxmlformats.org/officeDocument/2006/relationships/image" Target="media/image168.wmf"/><Relationship Id="rId408" Type="http://schemas.openxmlformats.org/officeDocument/2006/relationships/image" Target="media/image174.wmf"/><Relationship Id="rId212" Type="http://schemas.openxmlformats.org/officeDocument/2006/relationships/oleObject" Target="embeddings/oleObject118.bin"/><Relationship Id="rId254" Type="http://schemas.openxmlformats.org/officeDocument/2006/relationships/oleObject" Target="embeddings/oleObject143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25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84.bin"/><Relationship Id="rId342" Type="http://schemas.openxmlformats.org/officeDocument/2006/relationships/image" Target="media/image145.wmf"/><Relationship Id="rId363" Type="http://schemas.openxmlformats.org/officeDocument/2006/relationships/oleObject" Target="embeddings/oleObject208.bin"/><Relationship Id="rId384" Type="http://schemas.openxmlformats.org/officeDocument/2006/relationships/image" Target="media/image163.wmf"/><Relationship Id="rId419" Type="http://schemas.openxmlformats.org/officeDocument/2006/relationships/image" Target="media/image180.png"/><Relationship Id="rId202" Type="http://schemas.openxmlformats.org/officeDocument/2006/relationships/oleObject" Target="embeddings/oleObject113.bin"/><Relationship Id="rId223" Type="http://schemas.openxmlformats.org/officeDocument/2006/relationships/image" Target="media/image97.wmf"/><Relationship Id="rId244" Type="http://schemas.openxmlformats.org/officeDocument/2006/relationships/image" Target="media/image104.wmf"/><Relationship Id="rId430" Type="http://schemas.openxmlformats.org/officeDocument/2006/relationships/oleObject" Target="embeddings/oleObject242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51.bin"/><Relationship Id="rId286" Type="http://schemas.openxmlformats.org/officeDocument/2006/relationships/image" Target="media/image122.png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90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79.bin"/><Relationship Id="rId332" Type="http://schemas.openxmlformats.org/officeDocument/2006/relationships/image" Target="media/image140.wmf"/><Relationship Id="rId353" Type="http://schemas.openxmlformats.org/officeDocument/2006/relationships/oleObject" Target="embeddings/oleObject200.bin"/><Relationship Id="rId374" Type="http://schemas.openxmlformats.org/officeDocument/2006/relationships/image" Target="media/image158.wmf"/><Relationship Id="rId395" Type="http://schemas.openxmlformats.org/officeDocument/2006/relationships/oleObject" Target="embeddings/oleObject224.bin"/><Relationship Id="rId409" Type="http://schemas.openxmlformats.org/officeDocument/2006/relationships/oleObject" Target="embeddings/oleObject23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13" Type="http://schemas.openxmlformats.org/officeDocument/2006/relationships/image" Target="media/image92.wmf"/><Relationship Id="rId234" Type="http://schemas.openxmlformats.org/officeDocument/2006/relationships/oleObject" Target="embeddings/oleObject130.bin"/><Relationship Id="rId420" Type="http://schemas.openxmlformats.org/officeDocument/2006/relationships/oleObject" Target="embeddings/oleObject23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09.wmf"/><Relationship Id="rId276" Type="http://schemas.openxmlformats.org/officeDocument/2006/relationships/oleObject" Target="embeddings/oleObject157.bin"/><Relationship Id="rId297" Type="http://schemas.openxmlformats.org/officeDocument/2006/relationships/oleObject" Target="embeddings/oleObject169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80.png"/><Relationship Id="rId301" Type="http://schemas.openxmlformats.org/officeDocument/2006/relationships/oleObject" Target="embeddings/oleObject171.bin"/><Relationship Id="rId322" Type="http://schemas.openxmlformats.org/officeDocument/2006/relationships/image" Target="media/image135.wmf"/><Relationship Id="rId343" Type="http://schemas.openxmlformats.org/officeDocument/2006/relationships/oleObject" Target="embeddings/oleObject195.bin"/><Relationship Id="rId364" Type="http://schemas.openxmlformats.org/officeDocument/2006/relationships/image" Target="media/image153.wmf"/><Relationship Id="rId61" Type="http://schemas.openxmlformats.org/officeDocument/2006/relationships/image" Target="media/image30.png"/><Relationship Id="rId82" Type="http://schemas.openxmlformats.org/officeDocument/2006/relationships/image" Target="media/image41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4.bin"/><Relationship Id="rId385" Type="http://schemas.openxmlformats.org/officeDocument/2006/relationships/oleObject" Target="embeddings/oleObject219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4.bin"/><Relationship Id="rId245" Type="http://schemas.openxmlformats.org/officeDocument/2006/relationships/oleObject" Target="embeddings/oleObject138.bin"/><Relationship Id="rId266" Type="http://schemas.openxmlformats.org/officeDocument/2006/relationships/oleObject" Target="embeddings/oleObject152.bin"/><Relationship Id="rId287" Type="http://schemas.openxmlformats.org/officeDocument/2006/relationships/image" Target="media/image123.png"/><Relationship Id="rId410" Type="http://schemas.openxmlformats.org/officeDocument/2006/relationships/image" Target="media/image175.wmf"/><Relationship Id="rId431" Type="http://schemas.openxmlformats.org/officeDocument/2006/relationships/image" Target="media/image186.wmf"/><Relationship Id="rId30" Type="http://schemas.openxmlformats.org/officeDocument/2006/relationships/image" Target="media/image14.wmf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5.wmf"/><Relationship Id="rId312" Type="http://schemas.openxmlformats.org/officeDocument/2006/relationships/image" Target="media/image130.wmf"/><Relationship Id="rId333" Type="http://schemas.openxmlformats.org/officeDocument/2006/relationships/oleObject" Target="embeddings/oleObject190.bin"/><Relationship Id="rId354" Type="http://schemas.openxmlformats.org/officeDocument/2006/relationships/image" Target="media/image151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4.bin"/><Relationship Id="rId375" Type="http://schemas.openxmlformats.org/officeDocument/2006/relationships/oleObject" Target="embeddings/oleObject214.bin"/><Relationship Id="rId396" Type="http://schemas.openxmlformats.org/officeDocument/2006/relationships/image" Target="media/image16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31.bin"/><Relationship Id="rId256" Type="http://schemas.openxmlformats.org/officeDocument/2006/relationships/oleObject" Target="embeddings/oleObject144.bin"/><Relationship Id="rId277" Type="http://schemas.openxmlformats.org/officeDocument/2006/relationships/image" Target="media/image117.wmf"/><Relationship Id="rId298" Type="http://schemas.openxmlformats.org/officeDocument/2006/relationships/image" Target="media/image126.wmf"/><Relationship Id="rId400" Type="http://schemas.openxmlformats.org/officeDocument/2006/relationships/oleObject" Target="embeddings/oleObject227.bin"/><Relationship Id="rId421" Type="http://schemas.openxmlformats.org/officeDocument/2006/relationships/image" Target="media/image181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302" Type="http://schemas.openxmlformats.org/officeDocument/2006/relationships/image" Target="media/image128.wmf"/><Relationship Id="rId323" Type="http://schemas.openxmlformats.org/officeDocument/2006/relationships/oleObject" Target="embeddings/oleObject185.bin"/><Relationship Id="rId344" Type="http://schemas.openxmlformats.org/officeDocument/2006/relationships/image" Target="media/image146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209.bin"/><Relationship Id="rId386" Type="http://schemas.openxmlformats.org/officeDocument/2006/relationships/image" Target="media/image164.wmf"/><Relationship Id="rId190" Type="http://schemas.openxmlformats.org/officeDocument/2006/relationships/image" Target="media/image83.wmf"/><Relationship Id="rId204" Type="http://schemas.openxmlformats.org/officeDocument/2006/relationships/image" Target="media/image87.png"/><Relationship Id="rId225" Type="http://schemas.openxmlformats.org/officeDocument/2006/relationships/image" Target="media/image98.wmf"/><Relationship Id="rId246" Type="http://schemas.openxmlformats.org/officeDocument/2006/relationships/image" Target="media/image105.wmf"/><Relationship Id="rId267" Type="http://schemas.openxmlformats.org/officeDocument/2006/relationships/image" Target="media/image112.wmf"/><Relationship Id="rId288" Type="http://schemas.openxmlformats.org/officeDocument/2006/relationships/oleObject" Target="embeddings/oleObject162.bin"/><Relationship Id="rId411" Type="http://schemas.openxmlformats.org/officeDocument/2006/relationships/oleObject" Target="embeddings/oleObject233.bin"/><Relationship Id="rId432" Type="http://schemas.openxmlformats.org/officeDocument/2006/relationships/oleObject" Target="embeddings/oleObject243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8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7.wmf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91.bin"/><Relationship Id="rId334" Type="http://schemas.openxmlformats.org/officeDocument/2006/relationships/image" Target="media/image141.wmf"/><Relationship Id="rId355" Type="http://schemas.openxmlformats.org/officeDocument/2006/relationships/oleObject" Target="embeddings/oleObject201.bin"/><Relationship Id="rId376" Type="http://schemas.openxmlformats.org/officeDocument/2006/relationships/image" Target="media/image159.wmf"/><Relationship Id="rId397" Type="http://schemas.openxmlformats.org/officeDocument/2006/relationships/oleObject" Target="embeddings/oleObject225.bin"/><Relationship Id="rId4" Type="http://schemas.openxmlformats.org/officeDocument/2006/relationships/image" Target="media/image1.wmf"/><Relationship Id="rId180" Type="http://schemas.openxmlformats.org/officeDocument/2006/relationships/oleObject" Target="embeddings/oleObject97.bin"/><Relationship Id="rId215" Type="http://schemas.openxmlformats.org/officeDocument/2006/relationships/image" Target="media/image93.wmf"/><Relationship Id="rId236" Type="http://schemas.openxmlformats.org/officeDocument/2006/relationships/oleObject" Target="embeddings/oleObject132.bin"/><Relationship Id="rId257" Type="http://schemas.openxmlformats.org/officeDocument/2006/relationships/image" Target="media/image110.wmf"/><Relationship Id="rId278" Type="http://schemas.openxmlformats.org/officeDocument/2006/relationships/oleObject" Target="embeddings/oleObject158.bin"/><Relationship Id="rId401" Type="http://schemas.openxmlformats.org/officeDocument/2006/relationships/oleObject" Target="embeddings/oleObject228.bin"/><Relationship Id="rId422" Type="http://schemas.openxmlformats.org/officeDocument/2006/relationships/oleObject" Target="embeddings/oleObject238.bin"/><Relationship Id="rId303" Type="http://schemas.openxmlformats.org/officeDocument/2006/relationships/oleObject" Target="embeddings/oleObject172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96.bin"/><Relationship Id="rId387" Type="http://schemas.openxmlformats.org/officeDocument/2006/relationships/oleObject" Target="embeddings/oleObject220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8.wmf"/><Relationship Id="rId247" Type="http://schemas.openxmlformats.org/officeDocument/2006/relationships/oleObject" Target="embeddings/oleObject139.bin"/><Relationship Id="rId412" Type="http://schemas.openxmlformats.org/officeDocument/2006/relationships/image" Target="media/image176.wmf"/><Relationship Id="rId107" Type="http://schemas.openxmlformats.org/officeDocument/2006/relationships/image" Target="media/image54.wmf"/><Relationship Id="rId289" Type="http://schemas.openxmlformats.org/officeDocument/2006/relationships/oleObject" Target="embeddings/oleObject163.bin"/><Relationship Id="rId11" Type="http://schemas.openxmlformats.org/officeDocument/2006/relationships/oleObject" Target="embeddings/oleObject4.bin"/><Relationship Id="rId53" Type="http://schemas.openxmlformats.org/officeDocument/2006/relationships/image" Target="media/image26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31.wmf"/><Relationship Id="rId356" Type="http://schemas.openxmlformats.org/officeDocument/2006/relationships/oleObject" Target="embeddings/oleObject202.bin"/><Relationship Id="rId398" Type="http://schemas.openxmlformats.org/officeDocument/2006/relationships/image" Target="media/image170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20.bin"/><Relationship Id="rId423" Type="http://schemas.openxmlformats.org/officeDocument/2006/relationships/image" Target="media/image182.wmf"/><Relationship Id="rId258" Type="http://schemas.openxmlformats.org/officeDocument/2006/relationships/oleObject" Target="embeddings/oleObject145.bin"/><Relationship Id="rId22" Type="http://schemas.openxmlformats.org/officeDocument/2006/relationships/image" Target="media/image10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86.bin"/><Relationship Id="rId367" Type="http://schemas.openxmlformats.org/officeDocument/2006/relationships/oleObject" Target="embeddings/oleObject210.bin"/><Relationship Id="rId171" Type="http://schemas.openxmlformats.org/officeDocument/2006/relationships/oleObject" Target="embeddings/oleObject92.bin"/><Relationship Id="rId227" Type="http://schemas.openxmlformats.org/officeDocument/2006/relationships/image" Target="media/image99.wmf"/><Relationship Id="rId269" Type="http://schemas.openxmlformats.org/officeDocument/2006/relationships/image" Target="media/image113.wmf"/><Relationship Id="rId434" Type="http://schemas.openxmlformats.org/officeDocument/2006/relationships/oleObject" Target="embeddings/oleObject244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59.bin"/><Relationship Id="rId336" Type="http://schemas.openxmlformats.org/officeDocument/2006/relationships/image" Target="media/image142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9.bin"/><Relationship Id="rId378" Type="http://schemas.openxmlformats.org/officeDocument/2006/relationships/image" Target="media/image160.wmf"/><Relationship Id="rId403" Type="http://schemas.openxmlformats.org/officeDocument/2006/relationships/oleObject" Target="embeddings/oleObject229.bin"/><Relationship Id="rId6" Type="http://schemas.openxmlformats.org/officeDocument/2006/relationships/image" Target="media/image2.wmf"/><Relationship Id="rId238" Type="http://schemas.openxmlformats.org/officeDocument/2006/relationships/oleObject" Target="embeddings/oleObject134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4.bin"/><Relationship Id="rId347" Type="http://schemas.openxmlformats.org/officeDocument/2006/relationships/oleObject" Target="embeddings/oleObject197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3.wmf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21.bin"/><Relationship Id="rId193" Type="http://schemas.openxmlformats.org/officeDocument/2006/relationships/oleObject" Target="embeddings/oleObject106.bin"/><Relationship Id="rId207" Type="http://schemas.openxmlformats.org/officeDocument/2006/relationships/image" Target="media/image89.wmf"/><Relationship Id="rId249" Type="http://schemas.openxmlformats.org/officeDocument/2006/relationships/image" Target="media/image106.wmf"/><Relationship Id="rId414" Type="http://schemas.openxmlformats.org/officeDocument/2006/relationships/image" Target="media/image177.png"/><Relationship Id="rId13" Type="http://schemas.openxmlformats.org/officeDocument/2006/relationships/oleObject" Target="embeddings/oleObject5.bin"/><Relationship Id="rId109" Type="http://schemas.openxmlformats.org/officeDocument/2006/relationships/image" Target="media/image55.wmf"/><Relationship Id="rId260" Type="http://schemas.openxmlformats.org/officeDocument/2006/relationships/oleObject" Target="embeddings/oleObject146.bin"/><Relationship Id="rId316" Type="http://schemas.openxmlformats.org/officeDocument/2006/relationships/image" Target="media/image132.wmf"/><Relationship Id="rId55" Type="http://schemas.openxmlformats.org/officeDocument/2006/relationships/image" Target="media/image27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203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21.bin"/><Relationship Id="rId425" Type="http://schemas.openxmlformats.org/officeDocument/2006/relationships/image" Target="media/image183.wmf"/><Relationship Id="rId271" Type="http://schemas.openxmlformats.org/officeDocument/2006/relationships/image" Target="media/image114.wmf"/><Relationship Id="rId24" Type="http://schemas.openxmlformats.org/officeDocument/2006/relationships/image" Target="media/image11.wmf"/><Relationship Id="rId66" Type="http://schemas.openxmlformats.org/officeDocument/2006/relationships/image" Target="media/image3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87.bin"/><Relationship Id="rId369" Type="http://schemas.openxmlformats.org/officeDocument/2006/relationships/oleObject" Target="embeddings/oleObject211.bin"/><Relationship Id="rId173" Type="http://schemas.openxmlformats.org/officeDocument/2006/relationships/oleObject" Target="embeddings/oleObject93.bin"/><Relationship Id="rId229" Type="http://schemas.openxmlformats.org/officeDocument/2006/relationships/image" Target="media/image100.wmf"/><Relationship Id="rId380" Type="http://schemas.openxmlformats.org/officeDocument/2006/relationships/image" Target="media/image161.wmf"/><Relationship Id="rId436" Type="http://schemas.openxmlformats.org/officeDocument/2006/relationships/image" Target="media/image188.png"/><Relationship Id="rId240" Type="http://schemas.openxmlformats.org/officeDocument/2006/relationships/image" Target="media/image102.wmf"/><Relationship Id="rId35" Type="http://schemas.openxmlformats.org/officeDocument/2006/relationships/image" Target="media/image1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60.bin"/><Relationship Id="rId338" Type="http://schemas.openxmlformats.org/officeDocument/2006/relationships/image" Target="media/image143.wmf"/><Relationship Id="rId8" Type="http://schemas.openxmlformats.org/officeDocument/2006/relationships/image" Target="media/image3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101.bin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30.bin"/><Relationship Id="rId251" Type="http://schemas.openxmlformats.org/officeDocument/2006/relationships/image" Target="media/image107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76.bin"/><Relationship Id="rId349" Type="http://schemas.openxmlformats.org/officeDocument/2006/relationships/oleObject" Target="embeddings/oleObject198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90.wmf"/><Relationship Id="rId360" Type="http://schemas.openxmlformats.org/officeDocument/2006/relationships/oleObject" Target="embeddings/oleObject205.bin"/><Relationship Id="rId416" Type="http://schemas.openxmlformats.org/officeDocument/2006/relationships/oleObject" Target="embeddings/oleObject235.bin"/><Relationship Id="rId220" Type="http://schemas.openxmlformats.org/officeDocument/2006/relationships/oleObject" Target="embeddings/oleObject122.bin"/><Relationship Id="rId15" Type="http://schemas.openxmlformats.org/officeDocument/2006/relationships/oleObject" Target="embeddings/oleObject6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48.bin"/><Relationship Id="rId318" Type="http://schemas.openxmlformats.org/officeDocument/2006/relationships/image" Target="media/image133.wmf"/><Relationship Id="rId99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12.bin"/><Relationship Id="rId427" Type="http://schemas.openxmlformats.org/officeDocument/2006/relationships/image" Target="media/image184.wmf"/><Relationship Id="rId26" Type="http://schemas.openxmlformats.org/officeDocument/2006/relationships/image" Target="media/image12.wmf"/><Relationship Id="rId231" Type="http://schemas.openxmlformats.org/officeDocument/2006/relationships/image" Target="media/image101.wmf"/><Relationship Id="rId273" Type="http://schemas.openxmlformats.org/officeDocument/2006/relationships/image" Target="media/image115.wmf"/><Relationship Id="rId329" Type="http://schemas.openxmlformats.org/officeDocument/2006/relationships/oleObject" Target="embeddings/oleObject188.bin"/><Relationship Id="rId68" Type="http://schemas.openxmlformats.org/officeDocument/2006/relationships/image" Target="media/image34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94.bin"/><Relationship Id="rId340" Type="http://schemas.openxmlformats.org/officeDocument/2006/relationships/image" Target="media/image144.wmf"/><Relationship Id="rId200" Type="http://schemas.openxmlformats.org/officeDocument/2006/relationships/oleObject" Target="embeddings/oleObject111.bin"/><Relationship Id="rId382" Type="http://schemas.openxmlformats.org/officeDocument/2006/relationships/image" Target="media/image162.wmf"/><Relationship Id="rId438" Type="http://schemas.openxmlformats.org/officeDocument/2006/relationships/fontTable" Target="fontTable.xml"/><Relationship Id="rId242" Type="http://schemas.openxmlformats.org/officeDocument/2006/relationships/image" Target="media/image103.wmf"/><Relationship Id="rId284" Type="http://schemas.openxmlformats.org/officeDocument/2006/relationships/oleObject" Target="embeddings/oleObject161.bin"/><Relationship Id="rId37" Type="http://schemas.openxmlformats.org/officeDocument/2006/relationships/image" Target="media/image18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44" Type="http://schemas.openxmlformats.org/officeDocument/2006/relationships/image" Target="media/image69.png"/><Relationship Id="rId90" Type="http://schemas.openxmlformats.org/officeDocument/2006/relationships/image" Target="media/image45.wmf"/><Relationship Id="rId186" Type="http://schemas.openxmlformats.org/officeDocument/2006/relationships/image" Target="media/image81.wmf"/><Relationship Id="rId351" Type="http://schemas.openxmlformats.org/officeDocument/2006/relationships/oleObject" Target="embeddings/oleObject199.bin"/><Relationship Id="rId393" Type="http://schemas.openxmlformats.org/officeDocument/2006/relationships/oleObject" Target="embeddings/oleObject223.bin"/><Relationship Id="rId407" Type="http://schemas.openxmlformats.org/officeDocument/2006/relationships/oleObject" Target="embeddings/oleObject231.bin"/><Relationship Id="rId211" Type="http://schemas.openxmlformats.org/officeDocument/2006/relationships/image" Target="media/image91.wmf"/><Relationship Id="rId253" Type="http://schemas.openxmlformats.org/officeDocument/2006/relationships/image" Target="media/image108.wmf"/><Relationship Id="rId295" Type="http://schemas.openxmlformats.org/officeDocument/2006/relationships/oleObject" Target="embeddings/oleObject168.bin"/><Relationship Id="rId309" Type="http://schemas.openxmlformats.org/officeDocument/2006/relationships/oleObject" Target="embeddings/oleObject178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7.wmf"/><Relationship Id="rId320" Type="http://schemas.openxmlformats.org/officeDocument/2006/relationships/image" Target="media/image134.wmf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8.bin"/><Relationship Id="rId362" Type="http://schemas.openxmlformats.org/officeDocument/2006/relationships/oleObject" Target="embeddings/oleObject207.bin"/><Relationship Id="rId418" Type="http://schemas.openxmlformats.org/officeDocument/2006/relationships/oleObject" Target="embeddings/oleObject236.bin"/><Relationship Id="rId222" Type="http://schemas.openxmlformats.org/officeDocument/2006/relationships/oleObject" Target="embeddings/oleObject123.bin"/><Relationship Id="rId264" Type="http://schemas.openxmlformats.org/officeDocument/2006/relationships/oleObject" Target="embeddings/oleObject150.bin"/><Relationship Id="rId17" Type="http://schemas.openxmlformats.org/officeDocument/2006/relationships/oleObject" Target="embeddings/oleObject7.bin"/><Relationship Id="rId59" Type="http://schemas.openxmlformats.org/officeDocument/2006/relationships/image" Target="media/image29.wmf"/><Relationship Id="rId124" Type="http://schemas.openxmlformats.org/officeDocument/2006/relationships/image" Target="media/image62.wmf"/><Relationship Id="rId70" Type="http://schemas.openxmlformats.org/officeDocument/2006/relationships/image" Target="media/image35.wmf"/><Relationship Id="rId166" Type="http://schemas.openxmlformats.org/officeDocument/2006/relationships/image" Target="media/image74.wmf"/><Relationship Id="rId331" Type="http://schemas.openxmlformats.org/officeDocument/2006/relationships/oleObject" Target="embeddings/oleObject189.bin"/><Relationship Id="rId373" Type="http://schemas.openxmlformats.org/officeDocument/2006/relationships/oleObject" Target="embeddings/oleObject213.bin"/><Relationship Id="rId429" Type="http://schemas.openxmlformats.org/officeDocument/2006/relationships/image" Target="media/image185.wmf"/><Relationship Id="rId1" Type="http://schemas.openxmlformats.org/officeDocument/2006/relationships/styles" Target="styles.xml"/><Relationship Id="rId233" Type="http://schemas.openxmlformats.org/officeDocument/2006/relationships/oleObject" Target="embeddings/oleObject129.bin"/><Relationship Id="rId28" Type="http://schemas.openxmlformats.org/officeDocument/2006/relationships/image" Target="media/image13.wmf"/><Relationship Id="rId275" Type="http://schemas.openxmlformats.org/officeDocument/2006/relationships/image" Target="media/image116.wmf"/><Relationship Id="rId300" Type="http://schemas.openxmlformats.org/officeDocument/2006/relationships/image" Target="media/image1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1</Pages>
  <Words>2935</Words>
  <Characters>16730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7-08T16:50:00Z</dcterms:created>
  <dcterms:modified xsi:type="dcterms:W3CDTF">2024-10-28T12:52:00Z</dcterms:modified>
</cp:coreProperties>
</file>